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3466" w:type="dxa"/>
        <w:tblLook w:val="04A0" w:firstRow="1" w:lastRow="0" w:firstColumn="1" w:lastColumn="0" w:noHBand="0" w:noVBand="1"/>
      </w:tblPr>
      <w:tblGrid>
        <w:gridCol w:w="7088"/>
        <w:gridCol w:w="6378"/>
      </w:tblGrid>
      <w:tr w:rsidR="00984264" w:rsidRPr="00984264" w14:paraId="3324C3D7" w14:textId="77777777" w:rsidTr="009A5957">
        <w:tc>
          <w:tcPr>
            <w:tcW w:w="7088" w:type="dxa"/>
            <w:shd w:val="clear" w:color="auto" w:fill="auto"/>
          </w:tcPr>
          <w:p w14:paraId="74ABFFF1" w14:textId="5CE9DD79" w:rsidR="00984264" w:rsidRPr="00E34889" w:rsidRDefault="00E34889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ÒNG GD&amp;ĐT QUẬN ĐỒ SƠN</w:t>
            </w:r>
          </w:p>
          <w:p w14:paraId="0586B87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HCS NGỌC HẢI</w:t>
            </w:r>
          </w:p>
          <w:p w14:paraId="1C5E6C25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14:paraId="6D67778B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MA TRẬN </w:t>
            </w: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Ề KIỂM TRA GIỮA H</w:t>
            </w: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ỌC </w:t>
            </w: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</w:t>
            </w: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Ì </w:t>
            </w: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I</w:t>
            </w: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356200D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NĂM HỌC 2023-2024</w:t>
            </w:r>
          </w:p>
          <w:p w14:paraId="0BC7F16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ÔN TOÁN 8</w:t>
            </w:r>
          </w:p>
          <w:p w14:paraId="108400F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Thời gian làm bài 90 phút</w:t>
            </w:r>
          </w:p>
        </w:tc>
      </w:tr>
    </w:tbl>
    <w:p w14:paraId="2479E1FA" w14:textId="77777777" w:rsidR="00913B0C" w:rsidRDefault="00913B0C" w:rsidP="00984264">
      <w:pPr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2DF099C" w14:textId="77777777" w:rsidR="00984264" w:rsidRPr="00984264" w:rsidRDefault="00984264" w:rsidP="00984264">
      <w:pPr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84264">
        <w:rPr>
          <w:rFonts w:ascii="Times New Roman" w:eastAsia="Times New Roman" w:hAnsi="Times New Roman" w:cs="Times New Roman"/>
          <w:b/>
          <w:sz w:val="28"/>
          <w:szCs w:val="28"/>
        </w:rPr>
        <w:t xml:space="preserve">I. KHUNG MA TRẬN ĐỀ KIỂM TRA GIỮA </w:t>
      </w:r>
      <w:r w:rsidRPr="00984264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ỌC </w:t>
      </w:r>
      <w:r w:rsidRPr="00984264">
        <w:rPr>
          <w:rFonts w:ascii="Times New Roman" w:eastAsia="Times New Roman" w:hAnsi="Times New Roman" w:cs="Times New Roman"/>
          <w:b/>
          <w:sz w:val="28"/>
          <w:szCs w:val="28"/>
        </w:rPr>
        <w:t>KÌ I MÔN TOÁN – LỚP 8</w:t>
      </w:r>
    </w:p>
    <w:tbl>
      <w:tblPr>
        <w:tblW w:w="14858" w:type="dxa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92"/>
        <w:gridCol w:w="1393"/>
        <w:gridCol w:w="3261"/>
        <w:gridCol w:w="1112"/>
        <w:gridCol w:w="1083"/>
        <w:gridCol w:w="1104"/>
        <w:gridCol w:w="1083"/>
        <w:gridCol w:w="1104"/>
        <w:gridCol w:w="1083"/>
        <w:gridCol w:w="984"/>
        <w:gridCol w:w="936"/>
        <w:gridCol w:w="1123"/>
      </w:tblGrid>
      <w:tr w:rsidR="00984264" w:rsidRPr="00984264" w14:paraId="5912B35D" w14:textId="77777777" w:rsidTr="00913B0C">
        <w:trPr>
          <w:trHeight w:val="288"/>
        </w:trPr>
        <w:tc>
          <w:tcPr>
            <w:tcW w:w="592" w:type="dxa"/>
            <w:vMerge w:val="restart"/>
            <w:vAlign w:val="center"/>
          </w:tcPr>
          <w:p w14:paraId="7180A50C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  <w:p w14:paraId="6F48B578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1393" w:type="dxa"/>
            <w:vMerge w:val="restart"/>
            <w:vAlign w:val="center"/>
          </w:tcPr>
          <w:p w14:paraId="53669D0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Chương/Chủ đề</w:t>
            </w:r>
          </w:p>
          <w:p w14:paraId="22A2E6B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</w:p>
        </w:tc>
        <w:tc>
          <w:tcPr>
            <w:tcW w:w="3261" w:type="dxa"/>
            <w:vMerge w:val="restart"/>
            <w:vAlign w:val="center"/>
          </w:tcPr>
          <w:p w14:paraId="5E78E346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  <w:p w14:paraId="5EB3DF8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(3)</w:t>
            </w:r>
          </w:p>
        </w:tc>
        <w:tc>
          <w:tcPr>
            <w:tcW w:w="8489" w:type="dxa"/>
            <w:gridSpan w:val="8"/>
            <w:vAlign w:val="center"/>
          </w:tcPr>
          <w:p w14:paraId="359220F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  <w:p w14:paraId="420894E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(4-11)</w:t>
            </w:r>
          </w:p>
        </w:tc>
        <w:tc>
          <w:tcPr>
            <w:tcW w:w="1123" w:type="dxa"/>
            <w:vMerge w:val="restart"/>
            <w:vAlign w:val="center"/>
          </w:tcPr>
          <w:p w14:paraId="5E45399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ổng % điểm</w:t>
            </w:r>
          </w:p>
          <w:p w14:paraId="20BEF6E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(12)</w:t>
            </w:r>
          </w:p>
        </w:tc>
      </w:tr>
      <w:tr w:rsidR="00984264" w:rsidRPr="00984264" w14:paraId="42FA4630" w14:textId="77777777" w:rsidTr="00913B0C">
        <w:trPr>
          <w:trHeight w:val="114"/>
        </w:trPr>
        <w:tc>
          <w:tcPr>
            <w:tcW w:w="592" w:type="dxa"/>
            <w:vMerge/>
            <w:vAlign w:val="center"/>
          </w:tcPr>
          <w:p w14:paraId="3D77E082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93" w:type="dxa"/>
            <w:vMerge/>
            <w:vAlign w:val="center"/>
          </w:tcPr>
          <w:p w14:paraId="3AECC061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261" w:type="dxa"/>
            <w:vMerge/>
            <w:vAlign w:val="center"/>
          </w:tcPr>
          <w:p w14:paraId="279D2B52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95" w:type="dxa"/>
            <w:gridSpan w:val="2"/>
            <w:shd w:val="clear" w:color="auto" w:fill="auto"/>
            <w:vAlign w:val="center"/>
          </w:tcPr>
          <w:p w14:paraId="5393B9B6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65485B8C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23ED014C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1920" w:type="dxa"/>
            <w:gridSpan w:val="2"/>
            <w:shd w:val="clear" w:color="auto" w:fill="auto"/>
            <w:vAlign w:val="center"/>
          </w:tcPr>
          <w:p w14:paraId="5657889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1123" w:type="dxa"/>
            <w:vMerge/>
            <w:vAlign w:val="center"/>
          </w:tcPr>
          <w:p w14:paraId="7720DE3A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84264" w:rsidRPr="00984264" w14:paraId="5B8FEA5B" w14:textId="77777777" w:rsidTr="00913B0C">
        <w:trPr>
          <w:trHeight w:val="344"/>
        </w:trPr>
        <w:tc>
          <w:tcPr>
            <w:tcW w:w="592" w:type="dxa"/>
            <w:vMerge/>
            <w:vAlign w:val="center"/>
          </w:tcPr>
          <w:p w14:paraId="166387AA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93" w:type="dxa"/>
            <w:vMerge/>
            <w:vAlign w:val="center"/>
          </w:tcPr>
          <w:p w14:paraId="035851A3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261" w:type="dxa"/>
            <w:vMerge/>
            <w:vAlign w:val="center"/>
          </w:tcPr>
          <w:p w14:paraId="6E409BA0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14:paraId="3F9F38EB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5A576982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66778DC5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1386ADD7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30C7BA78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79494B42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0BD90FA0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21392F4A" w14:textId="77777777" w:rsidR="00984264" w:rsidRPr="00984264" w:rsidRDefault="00984264" w:rsidP="009A5957">
            <w:pPr>
              <w:ind w:hanging="105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123" w:type="dxa"/>
            <w:vMerge/>
            <w:vAlign w:val="center"/>
          </w:tcPr>
          <w:p w14:paraId="29D7EC4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84264" w:rsidRPr="00984264" w14:paraId="1A9CF04B" w14:textId="77777777" w:rsidTr="00913B0C">
        <w:trPr>
          <w:trHeight w:val="441"/>
        </w:trPr>
        <w:tc>
          <w:tcPr>
            <w:tcW w:w="592" w:type="dxa"/>
            <w:vMerge w:val="restart"/>
            <w:vAlign w:val="center"/>
          </w:tcPr>
          <w:p w14:paraId="3B1E965A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393" w:type="dxa"/>
            <w:vMerge w:val="restart"/>
            <w:vAlign w:val="center"/>
          </w:tcPr>
          <w:p w14:paraId="1F7AC6C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iểu thức đại số </w:t>
            </w:r>
          </w:p>
          <w:p w14:paraId="4427753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17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)</w:t>
            </w:r>
          </w:p>
        </w:tc>
        <w:tc>
          <w:tcPr>
            <w:tcW w:w="3261" w:type="dxa"/>
            <w:vAlign w:val="center"/>
          </w:tcPr>
          <w:p w14:paraId="38C9758F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a thức nhiều biến. Các phép toán cộng, trừ, nhân, chia các đa thức nhiều biến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13</w:t>
            </w: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T)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23AFC4F8" w14:textId="77777777" w:rsidR="00984264" w:rsidRPr="00984264" w:rsidRDefault="00C955F5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</w:rPr>
              <w:t>-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</w:rPr>
              <w:t>đ- C1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2, 3, 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5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292425A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6AC53D0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2BC3FD3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18D599D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557CBBA7" w14:textId="28789200" w:rsidR="00984264" w:rsidRPr="00984264" w:rsidRDefault="009A5957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C95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0đ-</w:t>
            </w:r>
          </w:p>
          <w:p w14:paraId="2D37E5FD" w14:textId="1864AD3E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B2a,</w:t>
            </w: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="00C95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c</w:t>
            </w:r>
            <w:r w:rsidR="009A59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 B3 a,b</w:t>
            </w: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547ED91A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215B8B2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3" w:type="dxa"/>
            <w:vAlign w:val="center"/>
          </w:tcPr>
          <w:p w14:paraId="4FF5D5F8" w14:textId="681EB2A5" w:rsidR="00984264" w:rsidRPr="00984264" w:rsidRDefault="009A5957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  <w:r w:rsidR="00C955F5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</w:p>
          <w:p w14:paraId="251E6888" w14:textId="77777777" w:rsidR="00984264" w:rsidRPr="00984264" w:rsidRDefault="0027613B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0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%</w:t>
            </w:r>
          </w:p>
        </w:tc>
      </w:tr>
      <w:tr w:rsidR="00984264" w:rsidRPr="00984264" w14:paraId="6B9B433A" w14:textId="77777777" w:rsidTr="00913B0C">
        <w:trPr>
          <w:trHeight w:val="114"/>
        </w:trPr>
        <w:tc>
          <w:tcPr>
            <w:tcW w:w="592" w:type="dxa"/>
            <w:vMerge/>
            <w:vAlign w:val="center"/>
          </w:tcPr>
          <w:p w14:paraId="11BB1A48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93" w:type="dxa"/>
            <w:vMerge/>
            <w:vAlign w:val="center"/>
          </w:tcPr>
          <w:p w14:paraId="51EBF600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1" w:type="dxa"/>
            <w:vAlign w:val="center"/>
          </w:tcPr>
          <w:p w14:paraId="64494087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Hằng đẳng thức </w:t>
            </w: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br/>
              <w:t>đáng nh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4</w:t>
            </w: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T)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693D75C6" w14:textId="77777777" w:rsidR="00984264" w:rsidRPr="00984264" w:rsidRDefault="00C955F5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c- (0,4đ- C6,7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75DC1AF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1804A253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04D3FD08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c- (1,0đ B1a,b)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539EDC3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10723E29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09C7762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440B6B3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3" w:type="dxa"/>
            <w:vAlign w:val="center"/>
          </w:tcPr>
          <w:p w14:paraId="051BE7C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c</w:t>
            </w:r>
          </w:p>
          <w:p w14:paraId="1A989BBC" w14:textId="77777777" w:rsidR="00984264" w:rsidRPr="00984264" w:rsidRDefault="00C955F5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4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%</w:t>
            </w:r>
          </w:p>
        </w:tc>
      </w:tr>
      <w:tr w:rsidR="00984264" w:rsidRPr="00984264" w14:paraId="78DF76A7" w14:textId="77777777" w:rsidTr="00913B0C">
        <w:trPr>
          <w:trHeight w:val="114"/>
        </w:trPr>
        <w:tc>
          <w:tcPr>
            <w:tcW w:w="592" w:type="dxa"/>
            <w:vMerge w:val="restart"/>
            <w:vAlign w:val="center"/>
          </w:tcPr>
          <w:p w14:paraId="3E6EF04C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1393" w:type="dxa"/>
            <w:vMerge w:val="restart"/>
            <w:vAlign w:val="center"/>
          </w:tcPr>
          <w:p w14:paraId="41056090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ứ giác</w:t>
            </w:r>
          </w:p>
          <w:p w14:paraId="06563CB2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15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)</w:t>
            </w:r>
          </w:p>
        </w:tc>
        <w:tc>
          <w:tcPr>
            <w:tcW w:w="3261" w:type="dxa"/>
            <w:vAlign w:val="center"/>
          </w:tcPr>
          <w:p w14:paraId="35633DF9" w14:textId="77777777" w:rsidR="00984264" w:rsidRPr="00984264" w:rsidRDefault="00984264" w:rsidP="009A595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ứ giác</w:t>
            </w: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T)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3B4D53F9" w14:textId="77777777" w:rsidR="00984264" w:rsidRPr="00984264" w:rsidRDefault="007A2F0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c- (0,6</w:t>
            </w:r>
            <w:r w:rsidR="00C95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- C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9,10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209B3B1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7E37C88F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3D160DE9" w14:textId="77777777" w:rsidR="00984264" w:rsidRPr="00984264" w:rsidRDefault="00984264" w:rsidP="0050302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1220762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02611C66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84" w:type="dxa"/>
            <w:shd w:val="clear" w:color="auto" w:fill="auto"/>
            <w:vAlign w:val="center"/>
          </w:tcPr>
          <w:p w14:paraId="628B15F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0CD5DB28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23" w:type="dxa"/>
            <w:vAlign w:val="center"/>
          </w:tcPr>
          <w:p w14:paraId="034549C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c</w:t>
            </w:r>
          </w:p>
          <w:p w14:paraId="142C0C45" w14:textId="77777777" w:rsidR="00984264" w:rsidRPr="00984264" w:rsidRDefault="007A2F0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%</w:t>
            </w:r>
          </w:p>
        </w:tc>
      </w:tr>
      <w:tr w:rsidR="00984264" w:rsidRPr="00984264" w14:paraId="4E4AB39C" w14:textId="77777777" w:rsidTr="00913B0C">
        <w:trPr>
          <w:trHeight w:val="114"/>
        </w:trPr>
        <w:tc>
          <w:tcPr>
            <w:tcW w:w="592" w:type="dxa"/>
            <w:vMerge/>
            <w:vAlign w:val="center"/>
          </w:tcPr>
          <w:p w14:paraId="2FD7CF5E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93" w:type="dxa"/>
            <w:vMerge/>
            <w:vAlign w:val="center"/>
          </w:tcPr>
          <w:p w14:paraId="053B15CE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261" w:type="dxa"/>
            <w:vAlign w:val="center"/>
          </w:tcPr>
          <w:p w14:paraId="46C02C58" w14:textId="77777777" w:rsidR="00984264" w:rsidRPr="00984264" w:rsidRDefault="00984264" w:rsidP="009A595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ính chất và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dấu hiệu nhận biết các tứ giác đặc biệt</w:t>
            </w: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4</w:t>
            </w: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)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557201C3" w14:textId="77777777" w:rsidR="00984264" w:rsidRPr="00984264" w:rsidRDefault="007A2F04" w:rsidP="007A2F0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c- (1,0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- C11, 12, 13, 14, 15)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11BA6EDC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383B994E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617525B1" w14:textId="0642E5E9" w:rsidR="00984264" w:rsidRPr="00984264" w:rsidRDefault="007A2F04" w:rsidP="0050302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c (3,0</w:t>
            </w:r>
            <w:r w:rsidR="009E4D0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- B</w:t>
            </w:r>
            <w:r w:rsidR="009A59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9E4D0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,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)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6633E7C4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704F3CB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84" w:type="dxa"/>
            <w:shd w:val="clear" w:color="auto" w:fill="auto"/>
            <w:vAlign w:val="center"/>
          </w:tcPr>
          <w:p w14:paraId="2AD8411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45470E9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23" w:type="dxa"/>
            <w:vAlign w:val="center"/>
          </w:tcPr>
          <w:p w14:paraId="52087A65" w14:textId="77777777" w:rsidR="00984264" w:rsidRPr="00984264" w:rsidRDefault="007A2F0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</w:p>
          <w:p w14:paraId="2A4C5AF8" w14:textId="77777777" w:rsidR="00984264" w:rsidRPr="00984264" w:rsidRDefault="007A2F0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0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%</w:t>
            </w:r>
          </w:p>
        </w:tc>
      </w:tr>
      <w:tr w:rsidR="00984264" w:rsidRPr="00984264" w14:paraId="473FA78E" w14:textId="77777777" w:rsidTr="00913B0C">
        <w:trPr>
          <w:trHeight w:val="215"/>
        </w:trPr>
        <w:tc>
          <w:tcPr>
            <w:tcW w:w="5246" w:type="dxa"/>
            <w:gridSpan w:val="3"/>
            <w:vAlign w:val="center"/>
          </w:tcPr>
          <w:p w14:paraId="22D9478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049905EB" w14:textId="77777777" w:rsidR="00984264" w:rsidRPr="00984264" w:rsidRDefault="00FB3C88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,0</w:t>
            </w:r>
          </w:p>
        </w:tc>
        <w:tc>
          <w:tcPr>
            <w:tcW w:w="1083" w:type="dxa"/>
            <w:shd w:val="clear" w:color="auto" w:fill="auto"/>
            <w:vAlign w:val="center"/>
          </w:tcPr>
          <w:p w14:paraId="7D84CAFB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14:paraId="6A6BEB6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4931CD2B" w14:textId="77777777" w:rsidR="00984264" w:rsidRPr="00984264" w:rsidRDefault="00FB3C88" w:rsidP="009A5957">
            <w:pPr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,0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1698B7C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14:paraId="7BCFEA64" w14:textId="77777777" w:rsidR="00984264" w:rsidRPr="00984264" w:rsidRDefault="00984264" w:rsidP="009A5957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0</w:t>
            </w:r>
          </w:p>
        </w:tc>
        <w:tc>
          <w:tcPr>
            <w:tcW w:w="984" w:type="dxa"/>
            <w:shd w:val="clear" w:color="auto" w:fill="auto"/>
            <w:vAlign w:val="center"/>
          </w:tcPr>
          <w:p w14:paraId="726003F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68864FA3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1123" w:type="dxa"/>
            <w:vAlign w:val="center"/>
          </w:tcPr>
          <w:p w14:paraId="03A9FFC1" w14:textId="77777777" w:rsidR="00984264" w:rsidRPr="00984264" w:rsidRDefault="007A2F0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3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</w:p>
          <w:p w14:paraId="2BC532EE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 đ</w:t>
            </w:r>
          </w:p>
        </w:tc>
      </w:tr>
      <w:tr w:rsidR="00984264" w:rsidRPr="00984264" w14:paraId="77914902" w14:textId="77777777" w:rsidTr="00913B0C">
        <w:trPr>
          <w:trHeight w:val="215"/>
        </w:trPr>
        <w:tc>
          <w:tcPr>
            <w:tcW w:w="5246" w:type="dxa"/>
            <w:gridSpan w:val="3"/>
            <w:vAlign w:val="center"/>
          </w:tcPr>
          <w:p w14:paraId="700BDD48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2195" w:type="dxa"/>
            <w:gridSpan w:val="2"/>
            <w:shd w:val="clear" w:color="auto" w:fill="auto"/>
            <w:vAlign w:val="center"/>
          </w:tcPr>
          <w:p w14:paraId="1235062D" w14:textId="77777777" w:rsidR="00984264" w:rsidRPr="00984264" w:rsidRDefault="009440BA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%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173A98EF" w14:textId="77777777" w:rsidR="00984264" w:rsidRPr="00984264" w:rsidRDefault="009440BA" w:rsidP="009A5957">
            <w:pPr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="00984264"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%</w:t>
            </w:r>
          </w:p>
        </w:tc>
        <w:tc>
          <w:tcPr>
            <w:tcW w:w="2187" w:type="dxa"/>
            <w:gridSpan w:val="2"/>
            <w:shd w:val="clear" w:color="auto" w:fill="auto"/>
            <w:vAlign w:val="center"/>
          </w:tcPr>
          <w:p w14:paraId="3E09BF39" w14:textId="77777777" w:rsidR="00984264" w:rsidRPr="00984264" w:rsidRDefault="00984264" w:rsidP="009A5957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%</w:t>
            </w:r>
          </w:p>
        </w:tc>
        <w:tc>
          <w:tcPr>
            <w:tcW w:w="1920" w:type="dxa"/>
            <w:gridSpan w:val="2"/>
            <w:shd w:val="clear" w:color="auto" w:fill="auto"/>
            <w:vAlign w:val="center"/>
          </w:tcPr>
          <w:p w14:paraId="16F9C29B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1123" w:type="dxa"/>
            <w:vAlign w:val="center"/>
          </w:tcPr>
          <w:p w14:paraId="06AB601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0%</w:t>
            </w:r>
          </w:p>
        </w:tc>
      </w:tr>
      <w:tr w:rsidR="00984264" w:rsidRPr="00984264" w14:paraId="2F8FCB5F" w14:textId="77777777" w:rsidTr="00913B0C">
        <w:trPr>
          <w:trHeight w:val="114"/>
        </w:trPr>
        <w:tc>
          <w:tcPr>
            <w:tcW w:w="5246" w:type="dxa"/>
            <w:gridSpan w:val="3"/>
            <w:vAlign w:val="center"/>
          </w:tcPr>
          <w:p w14:paraId="1BAAD3F4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4382" w:type="dxa"/>
            <w:gridSpan w:val="4"/>
            <w:shd w:val="clear" w:color="auto" w:fill="auto"/>
            <w:vAlign w:val="center"/>
          </w:tcPr>
          <w:p w14:paraId="039205CB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0%</w:t>
            </w:r>
          </w:p>
        </w:tc>
        <w:tc>
          <w:tcPr>
            <w:tcW w:w="4107" w:type="dxa"/>
            <w:gridSpan w:val="4"/>
            <w:shd w:val="clear" w:color="auto" w:fill="auto"/>
            <w:vAlign w:val="center"/>
          </w:tcPr>
          <w:p w14:paraId="13F50189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0%</w:t>
            </w:r>
          </w:p>
        </w:tc>
        <w:tc>
          <w:tcPr>
            <w:tcW w:w="1123" w:type="dxa"/>
            <w:vAlign w:val="center"/>
          </w:tcPr>
          <w:p w14:paraId="39488E8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0%</w:t>
            </w:r>
          </w:p>
        </w:tc>
      </w:tr>
    </w:tbl>
    <w:p w14:paraId="3A79D38E" w14:textId="77777777" w:rsidR="00984264" w:rsidRDefault="00984264" w:rsidP="00984264">
      <w:pPr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0" w:name="_heading=h.gjdgxs" w:colFirst="0" w:colLast="0"/>
      <w:bookmarkEnd w:id="0"/>
    </w:p>
    <w:p w14:paraId="6EB5B278" w14:textId="77777777" w:rsidR="00984264" w:rsidRPr="00984264" w:rsidRDefault="00984264" w:rsidP="00984264">
      <w:pPr>
        <w:spacing w:after="160" w:line="259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  <w:r w:rsidRPr="0098426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II. BẢN ĐẶC TẢ MỨC ĐỘ ĐÁNH GIÁ MÔN </w:t>
      </w:r>
      <w:r w:rsidRPr="0098426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TOÁN -</w:t>
      </w:r>
      <w:r w:rsidRPr="0098426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98426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LỚP </w:t>
      </w:r>
      <w:r w:rsidRPr="0098426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8</w:t>
      </w:r>
    </w:p>
    <w:tbl>
      <w:tblPr>
        <w:tblW w:w="14487" w:type="dxa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09"/>
        <w:gridCol w:w="1559"/>
        <w:gridCol w:w="1985"/>
        <w:gridCol w:w="6096"/>
        <w:gridCol w:w="1021"/>
        <w:gridCol w:w="1134"/>
        <w:gridCol w:w="990"/>
        <w:gridCol w:w="993"/>
      </w:tblGrid>
      <w:tr w:rsidR="00984264" w:rsidRPr="00984264" w14:paraId="12AE5987" w14:textId="77777777" w:rsidTr="00984264">
        <w:trPr>
          <w:trHeight w:val="626"/>
        </w:trPr>
        <w:tc>
          <w:tcPr>
            <w:tcW w:w="709" w:type="dxa"/>
            <w:vMerge w:val="restart"/>
            <w:vAlign w:val="center"/>
          </w:tcPr>
          <w:p w14:paraId="4B8C9529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14:paraId="6B43319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Chương/</w:t>
            </w:r>
          </w:p>
          <w:p w14:paraId="0BD1623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985" w:type="dxa"/>
            <w:vMerge w:val="restart"/>
            <w:vAlign w:val="center"/>
          </w:tcPr>
          <w:p w14:paraId="7AB0B57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6096" w:type="dxa"/>
            <w:vMerge w:val="restart"/>
            <w:vAlign w:val="center"/>
          </w:tcPr>
          <w:p w14:paraId="682E4A8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ức độ đánh giá  </w:t>
            </w:r>
          </w:p>
        </w:tc>
        <w:tc>
          <w:tcPr>
            <w:tcW w:w="4138" w:type="dxa"/>
            <w:gridSpan w:val="4"/>
            <w:vAlign w:val="center"/>
          </w:tcPr>
          <w:p w14:paraId="52EE152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Số câu hỏi theo mức độ nhận thức</w:t>
            </w:r>
          </w:p>
        </w:tc>
      </w:tr>
      <w:tr w:rsidR="00984264" w:rsidRPr="00984264" w14:paraId="42CE8A04" w14:textId="77777777" w:rsidTr="00984264">
        <w:trPr>
          <w:trHeight w:val="816"/>
        </w:trPr>
        <w:tc>
          <w:tcPr>
            <w:tcW w:w="709" w:type="dxa"/>
            <w:vMerge/>
            <w:vAlign w:val="center"/>
          </w:tcPr>
          <w:p w14:paraId="45AD5A26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26682FEF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14:paraId="0603AC49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96" w:type="dxa"/>
            <w:vMerge/>
            <w:vAlign w:val="center"/>
          </w:tcPr>
          <w:p w14:paraId="55F5126F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1" w:type="dxa"/>
            <w:vAlign w:val="center"/>
          </w:tcPr>
          <w:p w14:paraId="35D102B8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hận biêt</w:t>
            </w:r>
          </w:p>
        </w:tc>
        <w:tc>
          <w:tcPr>
            <w:tcW w:w="1134" w:type="dxa"/>
            <w:vAlign w:val="center"/>
          </w:tcPr>
          <w:p w14:paraId="2E6210E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032E5EE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993" w:type="dxa"/>
            <w:vAlign w:val="center"/>
          </w:tcPr>
          <w:p w14:paraId="24FAC118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</w:tr>
      <w:tr w:rsidR="00984264" w:rsidRPr="00984264" w14:paraId="7DE83C5A" w14:textId="77777777" w:rsidTr="00984264">
        <w:trPr>
          <w:trHeight w:val="626"/>
        </w:trPr>
        <w:tc>
          <w:tcPr>
            <w:tcW w:w="709" w:type="dxa"/>
            <w:vMerge w:val="restart"/>
            <w:vAlign w:val="center"/>
          </w:tcPr>
          <w:p w14:paraId="08919333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53C8B38A" w14:textId="77777777" w:rsidR="00984264" w:rsidRPr="00984264" w:rsidRDefault="00984264" w:rsidP="009A595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Biểu thức đại số</w:t>
            </w:r>
          </w:p>
        </w:tc>
        <w:tc>
          <w:tcPr>
            <w:tcW w:w="1985" w:type="dxa"/>
            <w:vMerge w:val="restart"/>
            <w:vAlign w:val="center"/>
          </w:tcPr>
          <w:p w14:paraId="559C8ED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a thức nhiều biến. Các phép toán cộng, trừ, nhân, chia các đa thức nhiều biến</w:t>
            </w:r>
          </w:p>
        </w:tc>
        <w:tc>
          <w:tcPr>
            <w:tcW w:w="6096" w:type="dxa"/>
          </w:tcPr>
          <w:p w14:paraId="721FF863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hận biết:</w:t>
            </w:r>
          </w:p>
          <w:p w14:paraId="4F88CF9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Nhận biết được các khái niệm về đơn thức, đa thức nhiều biến.</w:t>
            </w:r>
          </w:p>
        </w:tc>
        <w:tc>
          <w:tcPr>
            <w:tcW w:w="1021" w:type="dxa"/>
            <w:vAlign w:val="center"/>
          </w:tcPr>
          <w:p w14:paraId="4E90EE2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N: </w:t>
            </w:r>
            <w:r w:rsidR="00BD22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 2, 3, 4</w:t>
            </w:r>
            <w:r w:rsidR="00C66F7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5</w:t>
            </w:r>
          </w:p>
        </w:tc>
        <w:tc>
          <w:tcPr>
            <w:tcW w:w="1134" w:type="dxa"/>
            <w:vAlign w:val="center"/>
          </w:tcPr>
          <w:p w14:paraId="290C681E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5C03119A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7CC71E74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0C1F1C08" w14:textId="77777777" w:rsidTr="00984264">
        <w:trPr>
          <w:trHeight w:val="626"/>
        </w:trPr>
        <w:tc>
          <w:tcPr>
            <w:tcW w:w="709" w:type="dxa"/>
            <w:vMerge/>
            <w:vAlign w:val="center"/>
          </w:tcPr>
          <w:p w14:paraId="51603E68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74470367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14:paraId="635A8EA3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6" w:type="dxa"/>
          </w:tcPr>
          <w:p w14:paraId="241EE5BF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ông hiểu: </w:t>
            </w:r>
          </w:p>
          <w:p w14:paraId="5060A4C1" w14:textId="77777777" w:rsidR="00984264" w:rsidRPr="00984264" w:rsidRDefault="00984264" w:rsidP="009A5957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Tính được giá trị của đa thức khi biết giá trị của các biến.</w:t>
            </w:r>
          </w:p>
        </w:tc>
        <w:tc>
          <w:tcPr>
            <w:tcW w:w="1021" w:type="dxa"/>
            <w:vAlign w:val="center"/>
          </w:tcPr>
          <w:p w14:paraId="269D6E2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0098D466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0218FFE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141F341E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3DE22487" w14:textId="77777777" w:rsidTr="00984264">
        <w:trPr>
          <w:trHeight w:val="70"/>
        </w:trPr>
        <w:tc>
          <w:tcPr>
            <w:tcW w:w="709" w:type="dxa"/>
            <w:vMerge/>
            <w:vAlign w:val="center"/>
          </w:tcPr>
          <w:p w14:paraId="208321C8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61B3C0B2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14:paraId="47F4565A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6" w:type="dxa"/>
          </w:tcPr>
          <w:p w14:paraId="03A1893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Vận dụng: </w:t>
            </w:r>
          </w:p>
          <w:p w14:paraId="671A10F8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Thực hiện được việc thu gọn đơn thức, đa thức.</w:t>
            </w:r>
          </w:p>
          <w:p w14:paraId="6E09DBF3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Thực hiện được phép nhân đơn thức với đa thức và phép chia hết một đơn thức cho một đơn thức.</w:t>
            </w:r>
          </w:p>
          <w:p w14:paraId="0B47DBA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Thực hiện được các phép tính: phép cộng, phép trừ, phép nhân các đa thức nhiều biến trong những trường hợp đơn giản.</w:t>
            </w:r>
          </w:p>
          <w:p w14:paraId="5EC2A8E7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021" w:type="dxa"/>
            <w:vAlign w:val="center"/>
          </w:tcPr>
          <w:p w14:paraId="6CD67CD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7B7FEC3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7594F488" w14:textId="0B99B851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L: B2</w:t>
            </w:r>
            <w:r w:rsidR="009A59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B3</w:t>
            </w:r>
          </w:p>
        </w:tc>
        <w:tc>
          <w:tcPr>
            <w:tcW w:w="993" w:type="dxa"/>
            <w:vAlign w:val="center"/>
          </w:tcPr>
          <w:p w14:paraId="6E75F26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54904B28" w14:textId="77777777" w:rsidTr="00984264">
        <w:trPr>
          <w:trHeight w:val="968"/>
        </w:trPr>
        <w:tc>
          <w:tcPr>
            <w:tcW w:w="709" w:type="dxa"/>
            <w:vMerge/>
            <w:vAlign w:val="center"/>
          </w:tcPr>
          <w:p w14:paraId="27A01C4C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446A4D80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vMerge w:val="restart"/>
            <w:vAlign w:val="center"/>
          </w:tcPr>
          <w:p w14:paraId="3D2C02B0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ằng đẳng thức đáng nhớ</w:t>
            </w:r>
          </w:p>
        </w:tc>
        <w:tc>
          <w:tcPr>
            <w:tcW w:w="6096" w:type="dxa"/>
            <w:vAlign w:val="center"/>
          </w:tcPr>
          <w:p w14:paraId="5C6FF5F3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hận biết:</w:t>
            </w:r>
          </w:p>
          <w:p w14:paraId="4E3B4737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 xml:space="preserve"> – Nhận biết được các khái niệm: đồng nhất thức, hằng đẳng thức. </w:t>
            </w:r>
          </w:p>
        </w:tc>
        <w:tc>
          <w:tcPr>
            <w:tcW w:w="1021" w:type="dxa"/>
            <w:vAlign w:val="center"/>
          </w:tcPr>
          <w:p w14:paraId="5327DDF3" w14:textId="77777777" w:rsidR="00984264" w:rsidRPr="00984264" w:rsidRDefault="00C66F73" w:rsidP="00C66F7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N: </w:t>
            </w:r>
            <w:r w:rsidR="00BD22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 7</w:t>
            </w:r>
          </w:p>
        </w:tc>
        <w:tc>
          <w:tcPr>
            <w:tcW w:w="1134" w:type="dxa"/>
            <w:vAlign w:val="center"/>
          </w:tcPr>
          <w:p w14:paraId="3B7A8C5E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6767CAD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13DE5C86" w14:textId="77777777" w:rsidR="00984264" w:rsidRPr="00984264" w:rsidRDefault="00984264" w:rsidP="009A595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br/>
            </w:r>
          </w:p>
        </w:tc>
      </w:tr>
      <w:tr w:rsidR="00984264" w:rsidRPr="00984264" w14:paraId="1A581197" w14:textId="77777777" w:rsidTr="00984264">
        <w:trPr>
          <w:trHeight w:val="39"/>
        </w:trPr>
        <w:tc>
          <w:tcPr>
            <w:tcW w:w="709" w:type="dxa"/>
            <w:vMerge/>
            <w:vAlign w:val="center"/>
          </w:tcPr>
          <w:p w14:paraId="3EA02C80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21D804B7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14:paraId="7739AEA1" w14:textId="77777777" w:rsidR="00984264" w:rsidRPr="00984264" w:rsidRDefault="00984264" w:rsidP="009A595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6096" w:type="dxa"/>
            <w:vAlign w:val="center"/>
          </w:tcPr>
          <w:p w14:paraId="7AED41A2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ông hiểu: </w:t>
            </w:r>
          </w:p>
          <w:p w14:paraId="7AFBDA76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Mô tả được các hằng đẳng thức: bình phương của tổng và hiệu; hiệu hai bình phương.</w:t>
            </w:r>
          </w:p>
        </w:tc>
        <w:tc>
          <w:tcPr>
            <w:tcW w:w="1021" w:type="dxa"/>
            <w:vAlign w:val="center"/>
          </w:tcPr>
          <w:p w14:paraId="2AF8CF63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2638DFCF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L: B1</w:t>
            </w:r>
          </w:p>
        </w:tc>
        <w:tc>
          <w:tcPr>
            <w:tcW w:w="990" w:type="dxa"/>
            <w:vAlign w:val="center"/>
          </w:tcPr>
          <w:p w14:paraId="6EEECFAE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5AA22AFD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84264" w:rsidRPr="00984264" w14:paraId="13E3D58F" w14:textId="77777777" w:rsidTr="00984264">
        <w:trPr>
          <w:trHeight w:val="416"/>
        </w:trPr>
        <w:tc>
          <w:tcPr>
            <w:tcW w:w="709" w:type="dxa"/>
            <w:vMerge w:val="restart"/>
            <w:vAlign w:val="center"/>
          </w:tcPr>
          <w:p w14:paraId="3FA793FD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59" w:type="dxa"/>
            <w:vMerge w:val="restart"/>
            <w:vAlign w:val="center"/>
          </w:tcPr>
          <w:p w14:paraId="1AE52B5A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/>
              </w:rPr>
              <w:t>Tứ giác</w:t>
            </w:r>
          </w:p>
        </w:tc>
        <w:tc>
          <w:tcPr>
            <w:tcW w:w="1985" w:type="dxa"/>
            <w:vMerge w:val="restart"/>
            <w:vAlign w:val="center"/>
          </w:tcPr>
          <w:p w14:paraId="64BCD863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ứ giác</w:t>
            </w:r>
          </w:p>
        </w:tc>
        <w:tc>
          <w:tcPr>
            <w:tcW w:w="6096" w:type="dxa"/>
            <w:vAlign w:val="center"/>
          </w:tcPr>
          <w:p w14:paraId="3BC62CC0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Nhận biết:</w:t>
            </w:r>
          </w:p>
          <w:p w14:paraId="3CAF92F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Mô tả được tứ giác, tứ giác lồi</w:t>
            </w:r>
          </w:p>
        </w:tc>
        <w:tc>
          <w:tcPr>
            <w:tcW w:w="1021" w:type="dxa"/>
            <w:vAlign w:val="center"/>
          </w:tcPr>
          <w:p w14:paraId="36A63067" w14:textId="77777777" w:rsidR="00984264" w:rsidRPr="00984264" w:rsidRDefault="00C66F73" w:rsidP="00C66F7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N: </w:t>
            </w:r>
            <w:r w:rsidR="00BD22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095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9,10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209BA00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0D56363C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3F6B568B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0859ACC4" w14:textId="77777777" w:rsidTr="00984264">
        <w:trPr>
          <w:trHeight w:val="416"/>
        </w:trPr>
        <w:tc>
          <w:tcPr>
            <w:tcW w:w="709" w:type="dxa"/>
            <w:vMerge/>
            <w:vAlign w:val="center"/>
          </w:tcPr>
          <w:p w14:paraId="2684983B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559" w:type="dxa"/>
            <w:vMerge/>
            <w:vAlign w:val="center"/>
          </w:tcPr>
          <w:p w14:paraId="47D0DBA3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14:paraId="3286CBA4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6096" w:type="dxa"/>
            <w:vAlign w:val="center"/>
          </w:tcPr>
          <w:p w14:paraId="783F1ABB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hông hiểu:</w:t>
            </w:r>
          </w:p>
          <w:p w14:paraId="27F17511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– Giải thích được định lí về tổng các góc trong một tứ giác lồi bằng 360</w:t>
            </w:r>
            <w:r w:rsidRPr="0098426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21" w:type="dxa"/>
            <w:vAlign w:val="center"/>
          </w:tcPr>
          <w:p w14:paraId="7524CDD6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1FF98195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41ECE7E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38895A4A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1068BD35" w14:textId="77777777" w:rsidTr="00984264">
        <w:trPr>
          <w:trHeight w:val="839"/>
        </w:trPr>
        <w:tc>
          <w:tcPr>
            <w:tcW w:w="709" w:type="dxa"/>
            <w:vMerge/>
            <w:vAlign w:val="center"/>
          </w:tcPr>
          <w:p w14:paraId="7345938C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4F3A527A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vMerge w:val="restart"/>
            <w:vAlign w:val="center"/>
          </w:tcPr>
          <w:p w14:paraId="0B7AEC76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ính chất và</w:t>
            </w: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8426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dấu hiệu nhận biết các tứ giác đặc biệt</w:t>
            </w:r>
          </w:p>
        </w:tc>
        <w:tc>
          <w:tcPr>
            <w:tcW w:w="6096" w:type="dxa"/>
            <w:vAlign w:val="center"/>
          </w:tcPr>
          <w:p w14:paraId="05CE320E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Nhận biết: </w:t>
            </w:r>
          </w:p>
          <w:p w14:paraId="5262E5A1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37102136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00D6F8A7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520DBE96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745568DE" w14:textId="77777777" w:rsidR="00984264" w:rsidRPr="00984264" w:rsidRDefault="00984264" w:rsidP="009A5957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1021" w:type="dxa"/>
            <w:vAlign w:val="center"/>
          </w:tcPr>
          <w:p w14:paraId="0BA4F2EE" w14:textId="77777777" w:rsidR="00984264" w:rsidRPr="00984264" w:rsidRDefault="00984264" w:rsidP="0009521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N: </w:t>
            </w:r>
            <w:r w:rsidR="00BD22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 12, 13, 14, 15</w:t>
            </w:r>
          </w:p>
        </w:tc>
        <w:tc>
          <w:tcPr>
            <w:tcW w:w="1134" w:type="dxa"/>
            <w:vAlign w:val="center"/>
          </w:tcPr>
          <w:p w14:paraId="520845B0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226657BE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4B40CF97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01ADDDE6" w14:textId="77777777" w:rsidTr="00984264">
        <w:trPr>
          <w:trHeight w:val="839"/>
        </w:trPr>
        <w:tc>
          <w:tcPr>
            <w:tcW w:w="709" w:type="dxa"/>
            <w:vMerge/>
            <w:vAlign w:val="center"/>
          </w:tcPr>
          <w:p w14:paraId="1D2F5C91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3CFEF700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14:paraId="1C568A0D" w14:textId="77777777" w:rsidR="00984264" w:rsidRPr="00984264" w:rsidRDefault="00984264" w:rsidP="009A59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6096" w:type="dxa"/>
            <w:vAlign w:val="center"/>
          </w:tcPr>
          <w:p w14:paraId="3EFAE067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  <w:p w14:paraId="397F946D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Giải thích được tính chất về góc kề một đáy, cạnh bên, đường chéo của hình thang cân.</w:t>
            </w:r>
          </w:p>
          <w:p w14:paraId="6E6DFE9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Giải thích được tính chất về cạnh đối, góc đối, đường chéo của hình bình hành.</w:t>
            </w:r>
          </w:p>
          <w:p w14:paraId="0CCD2E18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Giải thích được tính chất về hai đường chéo của hình chữ nhật.</w:t>
            </w:r>
          </w:p>
          <w:p w14:paraId="366E019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 xml:space="preserve">– Giải thích được tính chất về đường chéo của hình thoi.  </w:t>
            </w:r>
          </w:p>
          <w:p w14:paraId="35400ADF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</w:rPr>
              <w:t>– Giải thích được tính chất về hai đường chéo của hình vuông.</w:t>
            </w:r>
          </w:p>
        </w:tc>
        <w:tc>
          <w:tcPr>
            <w:tcW w:w="1021" w:type="dxa"/>
            <w:vAlign w:val="center"/>
          </w:tcPr>
          <w:p w14:paraId="74EDE10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64DDD4F4" w14:textId="6BD7C51B" w:rsidR="00984264" w:rsidRPr="00984264" w:rsidRDefault="009E4D00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L: B</w:t>
            </w:r>
            <w:r w:rsidR="00981A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0952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,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0" w:type="dxa"/>
            <w:vAlign w:val="center"/>
          </w:tcPr>
          <w:p w14:paraId="2D3F7C9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93" w:type="dxa"/>
            <w:vAlign w:val="center"/>
          </w:tcPr>
          <w:p w14:paraId="779A9E0A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84264" w:rsidRPr="00984264" w14:paraId="5E9210BB" w14:textId="77777777" w:rsidTr="00984264">
        <w:trPr>
          <w:trHeight w:val="152"/>
        </w:trPr>
        <w:tc>
          <w:tcPr>
            <w:tcW w:w="4253" w:type="dxa"/>
            <w:gridSpan w:val="3"/>
            <w:vAlign w:val="center"/>
          </w:tcPr>
          <w:p w14:paraId="06266234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6096" w:type="dxa"/>
            <w:vAlign w:val="center"/>
          </w:tcPr>
          <w:p w14:paraId="0992075D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1" w:type="dxa"/>
            <w:vAlign w:val="center"/>
          </w:tcPr>
          <w:p w14:paraId="4231342C" w14:textId="77777777" w:rsidR="00984264" w:rsidRPr="00984264" w:rsidRDefault="00E76E69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14:paraId="74AB4BCF" w14:textId="77777777" w:rsidR="00984264" w:rsidRPr="00984264" w:rsidRDefault="00E76E69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90" w:type="dxa"/>
            <w:vAlign w:val="center"/>
          </w:tcPr>
          <w:p w14:paraId="6A88369D" w14:textId="77777777" w:rsidR="00984264" w:rsidRPr="00984264" w:rsidRDefault="00913B0C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93" w:type="dxa"/>
            <w:vAlign w:val="center"/>
          </w:tcPr>
          <w:p w14:paraId="06A40CF7" w14:textId="77777777" w:rsidR="00984264" w:rsidRPr="00984264" w:rsidRDefault="00913B0C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984264" w:rsidRPr="00984264" w14:paraId="1A53D14B" w14:textId="77777777" w:rsidTr="00984264">
        <w:trPr>
          <w:trHeight w:val="152"/>
        </w:trPr>
        <w:tc>
          <w:tcPr>
            <w:tcW w:w="4253" w:type="dxa"/>
            <w:gridSpan w:val="3"/>
            <w:vAlign w:val="center"/>
          </w:tcPr>
          <w:p w14:paraId="2498CE3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6096" w:type="dxa"/>
            <w:vAlign w:val="center"/>
          </w:tcPr>
          <w:p w14:paraId="152B1C19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1" w:type="dxa"/>
            <w:vAlign w:val="center"/>
          </w:tcPr>
          <w:p w14:paraId="31E1ACF2" w14:textId="77777777" w:rsidR="00984264" w:rsidRPr="00984264" w:rsidRDefault="00E76E69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%</w:t>
            </w:r>
          </w:p>
        </w:tc>
        <w:tc>
          <w:tcPr>
            <w:tcW w:w="1134" w:type="dxa"/>
            <w:vAlign w:val="center"/>
          </w:tcPr>
          <w:p w14:paraId="39B48CCB" w14:textId="77777777" w:rsidR="00984264" w:rsidRPr="00984264" w:rsidRDefault="00E76E69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%</w:t>
            </w:r>
          </w:p>
        </w:tc>
        <w:tc>
          <w:tcPr>
            <w:tcW w:w="990" w:type="dxa"/>
            <w:vAlign w:val="center"/>
          </w:tcPr>
          <w:p w14:paraId="5E8A0928" w14:textId="77777777" w:rsidR="00984264" w:rsidRPr="00984264" w:rsidRDefault="00913B0C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984264"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%</w:t>
            </w:r>
          </w:p>
        </w:tc>
        <w:tc>
          <w:tcPr>
            <w:tcW w:w="993" w:type="dxa"/>
            <w:vAlign w:val="center"/>
          </w:tcPr>
          <w:p w14:paraId="708E335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%</w:t>
            </w:r>
          </w:p>
        </w:tc>
      </w:tr>
      <w:tr w:rsidR="00984264" w:rsidRPr="00984264" w14:paraId="7D4FBB17" w14:textId="77777777" w:rsidTr="00984264">
        <w:trPr>
          <w:trHeight w:val="152"/>
        </w:trPr>
        <w:tc>
          <w:tcPr>
            <w:tcW w:w="4253" w:type="dxa"/>
            <w:gridSpan w:val="3"/>
            <w:vAlign w:val="center"/>
          </w:tcPr>
          <w:p w14:paraId="1C90F18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4264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6096" w:type="dxa"/>
            <w:vAlign w:val="center"/>
          </w:tcPr>
          <w:p w14:paraId="7F8DB1BC" w14:textId="77777777" w:rsidR="00984264" w:rsidRPr="00984264" w:rsidRDefault="00984264" w:rsidP="009A595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55" w:type="dxa"/>
            <w:gridSpan w:val="2"/>
            <w:vAlign w:val="center"/>
          </w:tcPr>
          <w:p w14:paraId="79E86B42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%</w:t>
            </w:r>
          </w:p>
        </w:tc>
        <w:tc>
          <w:tcPr>
            <w:tcW w:w="1983" w:type="dxa"/>
            <w:gridSpan w:val="2"/>
            <w:vAlign w:val="center"/>
          </w:tcPr>
          <w:p w14:paraId="6467CDD1" w14:textId="77777777" w:rsidR="00984264" w:rsidRPr="00984264" w:rsidRDefault="00984264" w:rsidP="009A595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2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%</w:t>
            </w:r>
          </w:p>
        </w:tc>
      </w:tr>
    </w:tbl>
    <w:p w14:paraId="16B82603" w14:textId="77777777" w:rsidR="000E4D68" w:rsidRDefault="000E4D68" w:rsidP="0074088A">
      <w:pPr>
        <w:rPr>
          <w:rFonts w:ascii="Times New Roman" w:hAnsi="Times New Roman" w:cs="Times New Roman"/>
          <w:sz w:val="28"/>
          <w:szCs w:val="28"/>
        </w:rPr>
        <w:sectPr w:rsidR="000E4D68" w:rsidSect="000E62C2">
          <w:footerReference w:type="default" r:id="rId6"/>
          <w:pgSz w:w="16840" w:h="11907" w:orient="landscape"/>
          <w:pgMar w:top="567" w:right="851" w:bottom="567" w:left="1418" w:header="709" w:footer="381" w:gutter="0"/>
          <w:cols w:space="720"/>
          <w:docGrid w:linePitch="360"/>
        </w:sectPr>
      </w:pPr>
    </w:p>
    <w:tbl>
      <w:tblPr>
        <w:tblW w:w="10631" w:type="dxa"/>
        <w:tblInd w:w="-567" w:type="dxa"/>
        <w:tblLook w:val="04A0" w:firstRow="1" w:lastRow="0" w:firstColumn="1" w:lastColumn="0" w:noHBand="0" w:noVBand="1"/>
      </w:tblPr>
      <w:tblGrid>
        <w:gridCol w:w="5812"/>
        <w:gridCol w:w="4819"/>
      </w:tblGrid>
      <w:tr w:rsidR="000E4D68" w:rsidRPr="000E4D68" w14:paraId="28DD3307" w14:textId="77777777" w:rsidTr="009A5957">
        <w:tc>
          <w:tcPr>
            <w:tcW w:w="5812" w:type="dxa"/>
            <w:shd w:val="clear" w:color="auto" w:fill="auto"/>
          </w:tcPr>
          <w:p w14:paraId="18424F63" w14:textId="4F176C21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0E4D68">
              <w:rPr>
                <w:rFonts w:ascii="Times New Roman" w:hAnsi="Times New Roman" w:cs="Times New Roman"/>
                <w:szCs w:val="28"/>
              </w:rPr>
              <w:lastRenderedPageBreak/>
              <w:t xml:space="preserve">PHÒNG 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GD&amp;ĐT</w:t>
            </w:r>
            <w:r w:rsidRPr="000E4D68">
              <w:rPr>
                <w:rFonts w:ascii="Times New Roman" w:hAnsi="Times New Roman" w:cs="Times New Roman"/>
                <w:szCs w:val="28"/>
              </w:rPr>
              <w:t xml:space="preserve"> QUẬN ĐỒ SƠN</w:t>
            </w:r>
          </w:p>
          <w:p w14:paraId="42EC558B" w14:textId="77777777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noProof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5393165" wp14:editId="1E28AEB5">
                      <wp:simplePos x="0" y="0"/>
                      <wp:positionH relativeFrom="column">
                        <wp:posOffset>1311275</wp:posOffset>
                      </wp:positionH>
                      <wp:positionV relativeFrom="paragraph">
                        <wp:posOffset>183515</wp:posOffset>
                      </wp:positionV>
                      <wp:extent cx="1021080" cy="0"/>
                      <wp:effectExtent l="0" t="0" r="2667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108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BEF0B9" id="Straight Connector 6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3.25pt,14.45pt" to="183.6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0E4D68">
              <w:rPr>
                <w:rFonts w:ascii="Times New Roman" w:hAnsi="Times New Roman" w:cs="Times New Roman"/>
                <w:b/>
                <w:szCs w:val="28"/>
              </w:rPr>
              <w:t>TRƯỜNG THCS NGỌC HẢI</w:t>
            </w:r>
          </w:p>
        </w:tc>
        <w:tc>
          <w:tcPr>
            <w:tcW w:w="4819" w:type="dxa"/>
            <w:shd w:val="clear" w:color="auto" w:fill="auto"/>
          </w:tcPr>
          <w:p w14:paraId="7F9A8165" w14:textId="77777777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HỌC KÌ I</w:t>
            </w:r>
          </w:p>
          <w:p w14:paraId="6562FFF7" w14:textId="77777777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ÔN: TOÁN </w:t>
            </w: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</w:p>
          <w:p w14:paraId="2202A5BC" w14:textId="77777777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Thời gian: </w:t>
            </w:r>
            <w:r w:rsidRPr="000E4D68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90 phút </w:t>
            </w:r>
          </w:p>
          <w:p w14:paraId="5A9CF290" w14:textId="77777777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>(Không kể thời gian giao đề)</w:t>
            </w:r>
          </w:p>
          <w:p w14:paraId="52127346" w14:textId="77777777" w:rsidR="000E4D68" w:rsidRPr="000E4D68" w:rsidRDefault="000E4D68" w:rsidP="000E4D68">
            <w:pPr>
              <w:tabs>
                <w:tab w:val="left" w:pos="1680"/>
              </w:tabs>
              <w:spacing w:line="276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>(Chú ý: Đề thi gồm 0</w:t>
            </w:r>
            <w:r w:rsidRPr="000E4D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rang. Học sinh làm bài vào tờ giấy thi)</w:t>
            </w:r>
          </w:p>
        </w:tc>
      </w:tr>
    </w:tbl>
    <w:p w14:paraId="48FB4AEA" w14:textId="77777777" w:rsidR="000E4D68" w:rsidRPr="000E4D68" w:rsidRDefault="000E4D68" w:rsidP="000E4D68">
      <w:pPr>
        <w:ind w:firstLine="284"/>
        <w:rPr>
          <w:rFonts w:ascii="Times New Roman" w:eastAsia="Times New Roman" w:hAnsi="Times New Roman" w:cs="Times New Roman"/>
          <w:i/>
          <w:sz w:val="28"/>
          <w:szCs w:val="28"/>
        </w:rPr>
      </w:pPr>
      <w:r w:rsidRPr="000E4D68">
        <w:rPr>
          <w:rFonts w:ascii="Times New Roman" w:eastAsia="Times New Roman" w:hAnsi="Times New Roman" w:cs="Times New Roman"/>
          <w:b/>
          <w:sz w:val="28"/>
          <w:szCs w:val="28"/>
        </w:rPr>
        <w:t>I. Trắc nghiệm:</w:t>
      </w:r>
      <w:r w:rsidRPr="000E4D6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0E4D68">
        <w:rPr>
          <w:rFonts w:ascii="Times New Roman" w:eastAsia="Times New Roman" w:hAnsi="Times New Roman" w:cs="Times New Roman"/>
          <w:b/>
          <w:sz w:val="28"/>
          <w:szCs w:val="28"/>
        </w:rPr>
        <w:t>(3,0 điểm)</w:t>
      </w:r>
      <w:r w:rsidRPr="000E4D6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0E4D68">
        <w:rPr>
          <w:rFonts w:ascii="Times New Roman" w:eastAsia="Times New Roman" w:hAnsi="Times New Roman" w:cs="Times New Roman"/>
          <w:i/>
          <w:sz w:val="28"/>
          <w:szCs w:val="28"/>
        </w:rPr>
        <w:t>Chọn đáp án đúng trong các đáp án sau:</w:t>
      </w:r>
    </w:p>
    <w:p w14:paraId="6B75D5C3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1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  <w:t>Trong các biểu thức đại số sau, biểu thức nào không phải đơn thức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5B2D76F7" w14:textId="77777777" w:rsidTr="009A5957">
        <w:tc>
          <w:tcPr>
            <w:tcW w:w="2336" w:type="dxa"/>
          </w:tcPr>
          <w:p w14:paraId="2296831E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A. 2</w:t>
            </w:r>
          </w:p>
        </w:tc>
        <w:tc>
          <w:tcPr>
            <w:tcW w:w="2336" w:type="dxa"/>
          </w:tcPr>
          <w:p w14:paraId="0330D152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x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3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2336" w:type="dxa"/>
          </w:tcPr>
          <w:p w14:paraId="02DAEBD8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5x + 9</w:t>
            </w:r>
          </w:p>
        </w:tc>
        <w:tc>
          <w:tcPr>
            <w:tcW w:w="2337" w:type="dxa"/>
          </w:tcPr>
          <w:p w14:paraId="239661AA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x</w:t>
            </w:r>
          </w:p>
        </w:tc>
      </w:tr>
    </w:tbl>
    <w:p w14:paraId="7A39CD79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2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T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  <w:t>ìm phần biến trong đơn thức 100abx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  <w:lang w:val="en-US"/>
        </w:rPr>
        <w:t>2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  <w:t>yz với a,b là hằng số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274"/>
        <w:gridCol w:w="2399"/>
      </w:tblGrid>
      <w:tr w:rsidR="000E4D68" w:rsidRPr="000E4D68" w14:paraId="148E9A04" w14:textId="77777777" w:rsidTr="009A5957">
        <w:tc>
          <w:tcPr>
            <w:tcW w:w="2336" w:type="dxa"/>
            <w:vAlign w:val="center"/>
          </w:tcPr>
          <w:p w14:paraId="168CA2CE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A. xyz</w:t>
            </w:r>
          </w:p>
        </w:tc>
        <w:tc>
          <w:tcPr>
            <w:tcW w:w="2336" w:type="dxa"/>
            <w:vAlign w:val="center"/>
          </w:tcPr>
          <w:p w14:paraId="2C4E7874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B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859" w:dyaOrig="360" w14:anchorId="4E9E84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15pt;height:17.8pt" o:ole="">
                  <v:imagedata r:id="rId7" o:title=""/>
                </v:shape>
                <o:OLEObject Type="Embed" ProgID="Equation.DSMT4" ShapeID="_x0000_i1025" DrawAspect="Content" ObjectID="_1760124893" r:id="rId8"/>
              </w:object>
            </w:r>
          </w:p>
        </w:tc>
        <w:tc>
          <w:tcPr>
            <w:tcW w:w="2274" w:type="dxa"/>
            <w:vAlign w:val="center"/>
          </w:tcPr>
          <w:p w14:paraId="596FB5C8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C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520" w:dyaOrig="360" w14:anchorId="325A3B90">
                <v:shape id="_x0000_i1026" type="#_x0000_t75" style="width:25.65pt;height:17.8pt" o:ole="">
                  <v:imagedata r:id="rId9" o:title=""/>
                </v:shape>
                <o:OLEObject Type="Embed" ProgID="Equation.DSMT4" ShapeID="_x0000_i1026" DrawAspect="Content" ObjectID="_1760124894" r:id="rId10"/>
              </w:object>
            </w:r>
          </w:p>
        </w:tc>
        <w:tc>
          <w:tcPr>
            <w:tcW w:w="2399" w:type="dxa"/>
            <w:vAlign w:val="center"/>
          </w:tcPr>
          <w:p w14:paraId="2D9DA9FA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D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279" w:dyaOrig="320" w14:anchorId="4AABE3E5">
                <v:shape id="_x0000_i1027" type="#_x0000_t75" style="width:13.55pt;height:16.4pt" o:ole="">
                  <v:imagedata r:id="rId11" o:title=""/>
                </v:shape>
                <o:OLEObject Type="Embed" ProgID="Equation.DSMT4" ShapeID="_x0000_i1027" DrawAspect="Content" ObjectID="_1760124895" r:id="rId12"/>
              </w:object>
            </w:r>
          </w:p>
        </w:tc>
      </w:tr>
    </w:tbl>
    <w:p w14:paraId="3DB735CA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3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Bậc của đa thức xy + xy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/>
        </w:rPr>
        <w:t>5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+ x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/>
        </w:rPr>
        <w:t>5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yz là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45401CC1" w14:textId="77777777" w:rsidTr="009A5957">
        <w:tc>
          <w:tcPr>
            <w:tcW w:w="2336" w:type="dxa"/>
          </w:tcPr>
          <w:p w14:paraId="389751E9" w14:textId="77777777" w:rsidR="000E4D68" w:rsidRPr="000E4D68" w:rsidRDefault="000E4D68" w:rsidP="000E4D68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A. 7</w:t>
            </w:r>
          </w:p>
        </w:tc>
        <w:tc>
          <w:tcPr>
            <w:tcW w:w="2336" w:type="dxa"/>
          </w:tcPr>
          <w:p w14:paraId="202E3515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6</w:t>
            </w:r>
          </w:p>
        </w:tc>
        <w:tc>
          <w:tcPr>
            <w:tcW w:w="2336" w:type="dxa"/>
          </w:tcPr>
          <w:p w14:paraId="27B72D83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5</w:t>
            </w:r>
          </w:p>
        </w:tc>
        <w:tc>
          <w:tcPr>
            <w:tcW w:w="2337" w:type="dxa"/>
          </w:tcPr>
          <w:p w14:paraId="3959CDFC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4</w:t>
            </w:r>
          </w:p>
        </w:tc>
      </w:tr>
    </w:tbl>
    <w:p w14:paraId="479BFAA5" w14:textId="77777777" w:rsidR="000E4D68" w:rsidRPr="000E4D68" w:rsidRDefault="000E4D68" w:rsidP="000E4D68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4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</w:t>
      </w:r>
      <w:r w:rsidRPr="000E4D68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Phần hệ số của đơn thức </w:t>
      </w:r>
      <w:r w:rsidRPr="000E4D68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x</w:t>
      </w:r>
      <w:r w:rsidRPr="000E4D68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  <w:r w:rsidRPr="000E4D68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(−</w:t>
      </w:r>
      <w:r w:rsidRPr="000E4D68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333333"/>
                <w:sz w:val="28"/>
                <w:szCs w:val="28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333333"/>
                <w:sz w:val="28"/>
                <w:szCs w:val="28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 w:cs="Times New Roman"/>
                <w:color w:val="333333"/>
                <w:sz w:val="28"/>
                <w:szCs w:val="28"/>
                <w:bdr w:val="none" w:sz="0" w:space="0" w:color="auto" w:frame="1"/>
                <w:shd w:val="clear" w:color="auto" w:fill="FFFFFF"/>
              </w:rPr>
              <m:t>3</m:t>
            </m:r>
          </m:den>
        </m:f>
      </m:oMath>
      <w:r w:rsidRPr="000E4D68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)y</w:t>
      </w:r>
      <w:r w:rsidRPr="000E4D68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3</w:t>
      </w:r>
      <w:r w:rsidRPr="000E4D68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 là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6498751E" w14:textId="77777777" w:rsidTr="009A5957">
        <w:tc>
          <w:tcPr>
            <w:tcW w:w="2336" w:type="dxa"/>
          </w:tcPr>
          <w:p w14:paraId="45EB6050" w14:textId="77777777" w:rsidR="000E4D68" w:rsidRPr="000E4D68" w:rsidRDefault="000E4D68" w:rsidP="000E4D68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333333"/>
                      <w:sz w:val="28"/>
                      <w:szCs w:val="28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333333"/>
                      <w:sz w:val="28"/>
                      <w:szCs w:val="28"/>
                      <w:bdr w:val="none" w:sz="0" w:space="0" w:color="auto" w:frame="1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333333"/>
                      <w:sz w:val="28"/>
                      <w:szCs w:val="28"/>
                      <w:bdr w:val="none" w:sz="0" w:space="0" w:color="auto" w:frame="1"/>
                      <w:shd w:val="clear" w:color="auto" w:fill="FFFFFF"/>
                    </w:rPr>
                    <m:t>3</m:t>
                  </m:r>
                </m:den>
              </m:f>
            </m:oMath>
          </w:p>
        </w:tc>
        <w:tc>
          <w:tcPr>
            <w:tcW w:w="2336" w:type="dxa"/>
          </w:tcPr>
          <w:p w14:paraId="71DAA4C4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B.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333333"/>
                      <w:sz w:val="28"/>
                      <w:szCs w:val="28"/>
                      <w:bdr w:val="none" w:sz="0" w:space="0" w:color="auto" w:frame="1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333333"/>
                      <w:sz w:val="28"/>
                      <w:szCs w:val="28"/>
                      <w:bdr w:val="none" w:sz="0" w:space="0" w:color="auto" w:frame="1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333333"/>
                      <w:sz w:val="28"/>
                      <w:szCs w:val="28"/>
                      <w:bdr w:val="none" w:sz="0" w:space="0" w:color="auto" w:frame="1"/>
                      <w:shd w:val="clear" w:color="auto" w:fill="FFFFFF"/>
                    </w:rPr>
                    <m:t>3</m:t>
                  </m:r>
                </m:den>
              </m:f>
            </m:oMath>
          </w:p>
        </w:tc>
        <w:tc>
          <w:tcPr>
            <w:tcW w:w="2336" w:type="dxa"/>
          </w:tcPr>
          <w:p w14:paraId="6BEFECE2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1</w:t>
            </w:r>
          </w:p>
        </w:tc>
        <w:tc>
          <w:tcPr>
            <w:tcW w:w="2337" w:type="dxa"/>
          </w:tcPr>
          <w:p w14:paraId="6E5F99B4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-1</w:t>
            </w:r>
          </w:p>
        </w:tc>
      </w:tr>
    </w:tbl>
    <w:p w14:paraId="47D1DAF0" w14:textId="77777777" w:rsidR="000E4D68" w:rsidRPr="000E4D68" w:rsidRDefault="000E4D68" w:rsidP="000E4D68">
      <w:pPr>
        <w:shd w:val="clear" w:color="auto" w:fill="FFFFFF"/>
        <w:tabs>
          <w:tab w:val="left" w:pos="5220"/>
        </w:tabs>
        <w:spacing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5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Hệ số tự do của đa thức 3 + 5x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/>
        </w:rPr>
        <w:t>3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y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/>
        </w:rPr>
        <w:t xml:space="preserve">2 </w:t>
      </w:r>
      <w:r w:rsidRPr="000E4D68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là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/>
        </w:rPr>
        <w:tab/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7863837A" w14:textId="77777777" w:rsidTr="009A5957">
        <w:tc>
          <w:tcPr>
            <w:tcW w:w="2336" w:type="dxa"/>
          </w:tcPr>
          <w:p w14:paraId="58C8F743" w14:textId="77777777" w:rsidR="000E4D68" w:rsidRPr="000E4D68" w:rsidRDefault="000E4D68" w:rsidP="000E4D68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A. 1</w:t>
            </w:r>
          </w:p>
        </w:tc>
        <w:tc>
          <w:tcPr>
            <w:tcW w:w="2336" w:type="dxa"/>
          </w:tcPr>
          <w:p w14:paraId="30C2A985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2</w:t>
            </w:r>
          </w:p>
        </w:tc>
        <w:tc>
          <w:tcPr>
            <w:tcW w:w="2336" w:type="dxa"/>
          </w:tcPr>
          <w:p w14:paraId="36EE2789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3</w:t>
            </w:r>
          </w:p>
        </w:tc>
        <w:tc>
          <w:tcPr>
            <w:tcW w:w="2337" w:type="dxa"/>
          </w:tcPr>
          <w:p w14:paraId="696F92E6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5</w:t>
            </w:r>
          </w:p>
        </w:tc>
      </w:tr>
    </w:tbl>
    <w:p w14:paraId="1CB7DE2D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6: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Chọn câu </w:t>
      </w: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đúng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42C00F75" w14:textId="77777777" w:rsidTr="009A5957">
        <w:tc>
          <w:tcPr>
            <w:tcW w:w="4672" w:type="dxa"/>
          </w:tcPr>
          <w:p w14:paraId="54D32BC1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(A +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  - 2AB  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444268EC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(A +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+ AB 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0E4D68" w:rsidRPr="000E4D68" w14:paraId="68F37C75" w14:textId="77777777" w:rsidTr="009A5957">
        <w:tc>
          <w:tcPr>
            <w:tcW w:w="4672" w:type="dxa"/>
          </w:tcPr>
          <w:p w14:paraId="5D1DE0A8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(A +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    </w:t>
            </w:r>
          </w:p>
        </w:tc>
        <w:tc>
          <w:tcPr>
            <w:tcW w:w="4673" w:type="dxa"/>
          </w:tcPr>
          <w:p w14:paraId="5E406F1C" w14:textId="77777777" w:rsidR="000E4D68" w:rsidRPr="000E4D68" w:rsidRDefault="000E4D68" w:rsidP="000E4D68">
            <w:pPr>
              <w:spacing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(A +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+ 2AB 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 </w:t>
            </w:r>
          </w:p>
        </w:tc>
      </w:tr>
    </w:tbl>
    <w:p w14:paraId="5FFA74EF" w14:textId="77777777" w:rsidR="000E4D68" w:rsidRPr="000E4D68" w:rsidRDefault="000E4D68" w:rsidP="000E4D68">
      <w:pPr>
        <w:spacing w:line="276" w:lineRule="auto"/>
        <w:ind w:right="48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7: 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  <w:t>Đâu là hằng đẳng thức bình phương của một hiệu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1109B52A" w14:textId="77777777" w:rsidTr="009A5957">
        <w:tc>
          <w:tcPr>
            <w:tcW w:w="4672" w:type="dxa"/>
          </w:tcPr>
          <w:p w14:paraId="2664EC43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(A -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  - 2AB  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08C88E5A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(A -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 AB 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0E4D68" w:rsidRPr="000E4D68" w14:paraId="47C95C6E" w14:textId="77777777" w:rsidTr="009A5957">
        <w:tc>
          <w:tcPr>
            <w:tcW w:w="4672" w:type="dxa"/>
          </w:tcPr>
          <w:p w14:paraId="3C77D504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(A -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    </w:t>
            </w:r>
          </w:p>
        </w:tc>
        <w:tc>
          <w:tcPr>
            <w:tcW w:w="4673" w:type="dxa"/>
          </w:tcPr>
          <w:p w14:paraId="5C33BC3D" w14:textId="77777777" w:rsidR="000E4D68" w:rsidRPr="000E4D68" w:rsidRDefault="000E4D68" w:rsidP="000E4D68">
            <w:pPr>
              <w:spacing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(A - B)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 2AB - B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 </w:t>
            </w:r>
          </w:p>
        </w:tc>
      </w:tr>
    </w:tbl>
    <w:p w14:paraId="12EBD3DC" w14:textId="77777777" w:rsidR="000E4D68" w:rsidRPr="000E4D68" w:rsidRDefault="000E4D68" w:rsidP="000E4D68">
      <w:pPr>
        <w:spacing w:line="276" w:lineRule="auto"/>
        <w:ind w:right="48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8: 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  <w:t>Tổng các góc trong một tứ giác bằng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4F18BC06" w14:textId="77777777" w:rsidTr="009A5957">
        <w:tc>
          <w:tcPr>
            <w:tcW w:w="2336" w:type="dxa"/>
          </w:tcPr>
          <w:p w14:paraId="7C2B67F9" w14:textId="77777777" w:rsidR="000E4D68" w:rsidRPr="000E4D68" w:rsidRDefault="000E4D68" w:rsidP="000E4D68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279" w:dyaOrig="320" w14:anchorId="3F52A733">
                <v:shape id="_x0000_i1028" type="#_x0000_t75" style="width:13.55pt;height:16.4pt" o:ole="">
                  <v:imagedata r:id="rId13" o:title=""/>
                </v:shape>
                <o:OLEObject Type="Embed" ProgID="Equation.DSMT4" ShapeID="_x0000_i1028" DrawAspect="Content" ObjectID="_1760124896" r:id="rId14"/>
              </w:object>
            </w:r>
          </w:p>
        </w:tc>
        <w:tc>
          <w:tcPr>
            <w:tcW w:w="2336" w:type="dxa"/>
          </w:tcPr>
          <w:p w14:paraId="2840BF7C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B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499" w:dyaOrig="320" w14:anchorId="60E535A7">
                <v:shape id="_x0000_i1029" type="#_x0000_t75" style="width:25.3pt;height:16.4pt" o:ole="">
                  <v:imagedata r:id="rId15" o:title=""/>
                </v:shape>
                <o:OLEObject Type="Embed" ProgID="Equation.DSMT4" ShapeID="_x0000_i1029" DrawAspect="Content" ObjectID="_1760124897" r:id="rId16"/>
              </w:object>
            </w:r>
          </w:p>
        </w:tc>
        <w:tc>
          <w:tcPr>
            <w:tcW w:w="2336" w:type="dxa"/>
          </w:tcPr>
          <w:p w14:paraId="56FEAD9F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C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480" w:dyaOrig="320" w14:anchorId="5448379C">
                <v:shape id="_x0000_i1030" type="#_x0000_t75" style="width:24.25pt;height:16.4pt" o:ole="">
                  <v:imagedata r:id="rId17" o:title=""/>
                </v:shape>
                <o:OLEObject Type="Embed" ProgID="Equation.DSMT4" ShapeID="_x0000_i1030" DrawAspect="Content" ObjectID="_1760124898" r:id="rId18"/>
              </w:object>
            </w:r>
          </w:p>
        </w:tc>
        <w:tc>
          <w:tcPr>
            <w:tcW w:w="2337" w:type="dxa"/>
          </w:tcPr>
          <w:p w14:paraId="035781BC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D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380" w:dyaOrig="320" w14:anchorId="718A43BF">
                <v:shape id="_x0000_i1031" type="#_x0000_t75" style="width:19.6pt;height:16.4pt" o:ole="">
                  <v:imagedata r:id="rId19" o:title=""/>
                </v:shape>
                <o:OLEObject Type="Embed" ProgID="Equation.DSMT4" ShapeID="_x0000_i1031" DrawAspect="Content" ObjectID="_1760124899" r:id="rId20"/>
              </w:object>
            </w:r>
          </w:p>
        </w:tc>
      </w:tr>
    </w:tbl>
    <w:p w14:paraId="02F20AE6" w14:textId="77777777" w:rsidR="000E4D68" w:rsidRPr="000E4D68" w:rsidRDefault="000E4D68" w:rsidP="000E4D6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63360" behindDoc="0" locked="0" layoutInCell="1" allowOverlap="1" wp14:anchorId="19C32661" wp14:editId="6EA41BCC">
            <wp:simplePos x="0" y="0"/>
            <wp:positionH relativeFrom="column">
              <wp:posOffset>3609052</wp:posOffset>
            </wp:positionH>
            <wp:positionV relativeFrom="paragraph">
              <wp:posOffset>7043</wp:posOffset>
            </wp:positionV>
            <wp:extent cx="2019300" cy="1289050"/>
            <wp:effectExtent l="0" t="0" r="0" b="6350"/>
            <wp:wrapSquare wrapText="bothSides"/>
            <wp:docPr id="1" name="Hình ảnh 2" descr="Trắc nghiệm Tứ giá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Tứ giác có đáp á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4D68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âu 9:</w:t>
      </w:r>
      <w:r w:rsidRPr="000E4D68">
        <w:rPr>
          <w:b/>
          <w:bCs/>
          <w:color w:val="000000"/>
          <w:sz w:val="28"/>
          <w:szCs w:val="28"/>
          <w:lang w:val="en-US"/>
        </w:rPr>
        <w:t xml:space="preserve"> </w:t>
      </w:r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o hình vẽ sau. Chọn câu </w:t>
      </w:r>
      <w:r w:rsidRPr="000E4D68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sai.</w:t>
      </w:r>
      <w:r w:rsidRPr="000E4D6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98CF6E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A. </w:t>
      </w:r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Hai góc đối nhau: </w:t>
      </w:r>
      <m:oMath>
        <m:acc>
          <m:acc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ADC</m:t>
            </m:r>
          </m:e>
        </m:acc>
      </m:oMath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 và </w:t>
      </w:r>
      <m:oMath>
        <m:acc>
          <m:acc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BCD</m:t>
            </m:r>
          </m:e>
        </m:acc>
      </m:oMath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14:paraId="735A7970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B. </w:t>
      </w:r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ai cạnh đối nhau: BC, AD</w:t>
      </w:r>
    </w:p>
    <w:p w14:paraId="70F1C3A8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C. </w:t>
      </w:r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ai cạnh kề nhau: AB, BC  </w:t>
      </w:r>
    </w:p>
    <w:p w14:paraId="05EBFB8C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D. </w:t>
      </w:r>
      <w:r w:rsidRPr="000E4D6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ác điểm nằm ngoài: H, E</w:t>
      </w:r>
    </w:p>
    <w:p w14:paraId="491DD28C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14:paraId="1823108A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Câu 10: </w:t>
      </w:r>
      <w:r w:rsidRPr="000E4D6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  <w:t>Trong các tứ giác sau đây. Tứ giác nào là tứ giác lồi?</w:t>
      </w:r>
    </w:p>
    <w:p w14:paraId="143E4325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28CB42AB" wp14:editId="18C960C8">
            <wp:extent cx="5940425" cy="1789384"/>
            <wp:effectExtent l="0" t="0" r="3175" b="1905"/>
            <wp:docPr id="4" name="Picture 4" descr="Trong các hình vẽ dưới đây hình nào là tứ giác lồi A. Hình 1 B. Hì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Trong các hình vẽ dưới đây hình nào là tứ giác lồi A. Hình 1 B. Hình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8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097B6319" w14:textId="77777777" w:rsidTr="009A5957">
        <w:tc>
          <w:tcPr>
            <w:tcW w:w="4672" w:type="dxa"/>
          </w:tcPr>
          <w:p w14:paraId="33A2A115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lastRenderedPageBreak/>
              <w:t xml:space="preserve">A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Hình 1 và hình 2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010A76C7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Hình 2</w:t>
            </w:r>
          </w:p>
        </w:tc>
      </w:tr>
      <w:tr w:rsidR="000E4D68" w:rsidRPr="000E4D68" w14:paraId="46F180BC" w14:textId="77777777" w:rsidTr="009A5957">
        <w:tc>
          <w:tcPr>
            <w:tcW w:w="4672" w:type="dxa"/>
          </w:tcPr>
          <w:p w14:paraId="5D956F67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Hình 1</w:t>
            </w:r>
          </w:p>
        </w:tc>
        <w:tc>
          <w:tcPr>
            <w:tcW w:w="4673" w:type="dxa"/>
          </w:tcPr>
          <w:p w14:paraId="48DFA609" w14:textId="77777777" w:rsidR="000E4D68" w:rsidRPr="000E4D68" w:rsidRDefault="000E4D68" w:rsidP="000E4D68">
            <w:pPr>
              <w:spacing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Hình 1, hình 2 và hình 3 </w:t>
            </w:r>
          </w:p>
        </w:tc>
      </w:tr>
    </w:tbl>
    <w:p w14:paraId="39E4817E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11: 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Điền cụm từ thích hợp vào chỗ trống tứ giác có …... là hình chữ nhật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66CCC5B6" w14:textId="77777777" w:rsidTr="009A5957">
        <w:tc>
          <w:tcPr>
            <w:tcW w:w="4672" w:type="dxa"/>
          </w:tcPr>
          <w:p w14:paraId="0E488669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 cạnh bằng nhau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0F591023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C. 4 cạnh bằng nhau </w:t>
            </w:r>
          </w:p>
        </w:tc>
      </w:tr>
      <w:tr w:rsidR="000E4D68" w:rsidRPr="000E4D68" w14:paraId="45490816" w14:textId="77777777" w:rsidTr="009A5957">
        <w:tc>
          <w:tcPr>
            <w:tcW w:w="4672" w:type="dxa"/>
          </w:tcPr>
          <w:p w14:paraId="58C9BD65" w14:textId="77777777" w:rsidR="000E4D68" w:rsidRPr="000E4D68" w:rsidRDefault="000E4D68" w:rsidP="000E4D68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B. ít nhất hai góc vuông</w:t>
            </w:r>
          </w:p>
        </w:tc>
        <w:tc>
          <w:tcPr>
            <w:tcW w:w="4673" w:type="dxa"/>
          </w:tcPr>
          <w:p w14:paraId="4E73A335" w14:textId="77777777" w:rsidR="000E4D68" w:rsidRPr="000E4D68" w:rsidRDefault="000E4D68" w:rsidP="000E4D68">
            <w:pPr>
              <w:spacing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D. ít nhất ba góc vuông</w:t>
            </w:r>
          </w:p>
        </w:tc>
      </w:tr>
    </w:tbl>
    <w:p w14:paraId="1DC81A0C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Câu 12: 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Chọn phát biểu </w:t>
      </w:r>
      <w:r w:rsidRPr="000E4D6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  <w:t>đúng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trong các phát biểu sau:</w:t>
      </w:r>
    </w:p>
    <w:p w14:paraId="209C00F9" w14:textId="77777777" w:rsidR="000E4D68" w:rsidRPr="000E4D68" w:rsidRDefault="000E4D68" w:rsidP="000E4D68">
      <w:pPr>
        <w:spacing w:line="276" w:lineRule="auto"/>
        <w:ind w:right="48" w:firstLine="14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A. Hình thang cân có hai góc kề một đáy bù nhau</w:t>
      </w:r>
    </w:p>
    <w:p w14:paraId="1BDE164B" w14:textId="77777777" w:rsidR="000E4D68" w:rsidRPr="000E4D68" w:rsidRDefault="000E4D68" w:rsidP="000E4D68">
      <w:pPr>
        <w:spacing w:line="276" w:lineRule="auto"/>
        <w:ind w:right="48" w:firstLine="14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B. Tứ giác có hai cạnh bên bằng nhau thì là hình thang cân</w:t>
      </w:r>
    </w:p>
    <w:p w14:paraId="3209F9D0" w14:textId="77777777" w:rsidR="000E4D68" w:rsidRPr="000E4D68" w:rsidRDefault="000E4D68" w:rsidP="000E4D68">
      <w:pPr>
        <w:spacing w:line="276" w:lineRule="auto"/>
        <w:ind w:right="48" w:firstLine="14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C. Hình thang cân có các cạnh bằng nhau</w:t>
      </w:r>
    </w:p>
    <w:p w14:paraId="43C16DBD" w14:textId="77777777" w:rsidR="000E4D68" w:rsidRPr="000E4D68" w:rsidRDefault="000E4D68" w:rsidP="000E4D68">
      <w:pPr>
        <w:spacing w:line="276" w:lineRule="auto"/>
        <w:ind w:right="48" w:firstLine="14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D, Hình thang cân có hai góc kề một đáy bằng nhau</w:t>
      </w:r>
    </w:p>
    <w:p w14:paraId="6E9BC8F2" w14:textId="77777777" w:rsidR="000E4D68" w:rsidRPr="000E4D68" w:rsidRDefault="000E4D68" w:rsidP="000E4D68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Câu 13: 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Hãy chọn câu </w:t>
      </w: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sai:</w:t>
      </w:r>
    </w:p>
    <w:p w14:paraId="6978CB38" w14:textId="77777777" w:rsidR="000E4D68" w:rsidRPr="000E4D68" w:rsidRDefault="000E4D68" w:rsidP="000E4D68">
      <w:pPr>
        <w:shd w:val="clear" w:color="auto" w:fill="FFFFFF"/>
        <w:spacing w:line="276" w:lineRule="auto"/>
        <w:ind w:firstLine="142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A. Tứ giác có hai đường chéo cắt nhau là hình bình hành</w:t>
      </w:r>
    </w:p>
    <w:p w14:paraId="5A192558" w14:textId="77777777" w:rsidR="000E4D68" w:rsidRPr="000E4D68" w:rsidRDefault="000E4D68" w:rsidP="000E4D68">
      <w:pPr>
        <w:shd w:val="clear" w:color="auto" w:fill="FFFFFF"/>
        <w:spacing w:line="276" w:lineRule="auto"/>
        <w:ind w:firstLine="142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B. Tứ giác có các cạnh đối song song là hình bình hành</w:t>
      </w:r>
    </w:p>
    <w:p w14:paraId="11BA806E" w14:textId="77777777" w:rsidR="000E4D68" w:rsidRPr="000E4D68" w:rsidRDefault="000E4D68" w:rsidP="000E4D68">
      <w:pPr>
        <w:shd w:val="clear" w:color="auto" w:fill="FFFFFF"/>
        <w:spacing w:line="276" w:lineRule="auto"/>
        <w:ind w:firstLine="142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C. Tứ giác có các cạnh đối bằng nhau là hình bình hành</w:t>
      </w:r>
    </w:p>
    <w:p w14:paraId="3ADDBF2C" w14:textId="77777777" w:rsidR="000E4D68" w:rsidRPr="000E4D68" w:rsidRDefault="000E4D68" w:rsidP="000E4D68">
      <w:pPr>
        <w:shd w:val="clear" w:color="auto" w:fill="FFFFFF"/>
        <w:spacing w:line="276" w:lineRule="auto"/>
        <w:ind w:firstLine="142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D. Tứ giác có các góc đối bằng nhau là hình bình hành</w:t>
      </w:r>
    </w:p>
    <w:p w14:paraId="67FBD233" w14:textId="77777777" w:rsidR="000E4D68" w:rsidRPr="000E4D68" w:rsidRDefault="000E4D68" w:rsidP="000E4D68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Câu 14: </w:t>
      </w:r>
      <w:r w:rsidRPr="000E4D68">
        <w:rPr>
          <w:rFonts w:ascii="Times New Roman" w:hAnsi="Times New Roman" w:cs="Times New Roman"/>
          <w:sz w:val="28"/>
          <w:szCs w:val="28"/>
        </w:rPr>
        <w:t>Điền cụm từ thích hợp vào chỗ trống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: “</w:t>
      </w:r>
      <w:r w:rsidRPr="000E4D68">
        <w:rPr>
          <w:rFonts w:ascii="Times New Roman" w:hAnsi="Times New Roman" w:cs="Times New Roman"/>
          <w:sz w:val="28"/>
          <w:szCs w:val="28"/>
        </w:rPr>
        <w:t>Hình thang có … là hình thang cân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”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76D7449F" w14:textId="77777777" w:rsidTr="009A5957">
        <w:tc>
          <w:tcPr>
            <w:tcW w:w="4672" w:type="dxa"/>
          </w:tcPr>
          <w:p w14:paraId="42BBD8DA" w14:textId="77777777" w:rsidR="000E4D68" w:rsidRPr="000E4D68" w:rsidRDefault="000E4D68" w:rsidP="000E4D6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A. 2 cạnh đáy bằng nhau</w:t>
            </w:r>
          </w:p>
        </w:tc>
        <w:tc>
          <w:tcPr>
            <w:tcW w:w="4673" w:type="dxa"/>
          </w:tcPr>
          <w:p w14:paraId="3B7AF35F" w14:textId="77777777" w:rsidR="000E4D68" w:rsidRPr="000E4D68" w:rsidRDefault="000E4D68" w:rsidP="000E4D6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B. 2 góc đối nhau bằng nhau</w:t>
            </w:r>
          </w:p>
        </w:tc>
      </w:tr>
      <w:tr w:rsidR="000E4D68" w:rsidRPr="000E4D68" w14:paraId="521EFB72" w14:textId="77777777" w:rsidTr="009A5957">
        <w:tc>
          <w:tcPr>
            <w:tcW w:w="4672" w:type="dxa"/>
          </w:tcPr>
          <w:p w14:paraId="3B70820C" w14:textId="77777777" w:rsidR="000E4D68" w:rsidRPr="000E4D68" w:rsidRDefault="000E4D68" w:rsidP="000E4D6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C. 2 góc ở đáy bằng nhau</w:t>
            </w:r>
          </w:p>
        </w:tc>
        <w:tc>
          <w:tcPr>
            <w:tcW w:w="4673" w:type="dxa"/>
          </w:tcPr>
          <w:p w14:paraId="6639CA9E" w14:textId="77777777" w:rsidR="000E4D68" w:rsidRPr="000E4D68" w:rsidRDefault="000E4D68" w:rsidP="000E4D6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1 góc vuông</w:t>
            </w:r>
          </w:p>
        </w:tc>
      </w:tr>
    </w:tbl>
    <w:p w14:paraId="09A11B69" w14:textId="77777777" w:rsidR="000E4D68" w:rsidRPr="000E4D68" w:rsidRDefault="000E4D68" w:rsidP="000E4D68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âu 15</w:t>
      </w:r>
      <w:r w:rsidRPr="000E4D68">
        <w:rPr>
          <w:rFonts w:ascii="Times New Roman" w:hAnsi="Times New Roman" w:cs="Times New Roman"/>
          <w:b/>
          <w:bCs/>
          <w:sz w:val="28"/>
          <w:szCs w:val="28"/>
        </w:rPr>
        <w:t>: </w:t>
      </w:r>
      <w:r w:rsidRPr="000E4D68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Hãy chọn câu </w:t>
      </w:r>
      <w:r w:rsidRPr="000E4D68">
        <w:rPr>
          <w:rFonts w:ascii="Times New Roman" w:hAnsi="Times New Roman" w:cs="Times New Roman"/>
          <w:b/>
          <w:sz w:val="28"/>
          <w:szCs w:val="28"/>
          <w:shd w:val="clear" w:color="auto" w:fill="FFFFFF"/>
          <w:lang w:val="en-US"/>
        </w:rPr>
        <w:t>đúng</w:t>
      </w:r>
      <w:r w:rsidRPr="000E4D68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:</w:t>
      </w:r>
    </w:p>
    <w:p w14:paraId="04A53A34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A. </w:t>
      </w:r>
      <w:r w:rsidRPr="000E4D68">
        <w:rPr>
          <w:rFonts w:ascii="Times New Roman" w:hAnsi="Times New Roman" w:cs="Times New Roman"/>
          <w:sz w:val="28"/>
          <w:szCs w:val="28"/>
          <w:shd w:val="clear" w:color="auto" w:fill="FFFFFF"/>
        </w:rPr>
        <w:t>Hình bình hành là tứ giác có các cạnh đối song song.</w:t>
      </w:r>
    </w:p>
    <w:p w14:paraId="51B69310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B. </w:t>
      </w:r>
      <w:r w:rsidRPr="000E4D68">
        <w:rPr>
          <w:rFonts w:ascii="Times New Roman" w:hAnsi="Times New Roman" w:cs="Times New Roman"/>
          <w:sz w:val="28"/>
          <w:szCs w:val="28"/>
          <w:shd w:val="clear" w:color="auto" w:fill="FFFFFF"/>
        </w:rPr>
        <w:t>Hình bình hành là tứ giác có các góc bằng nhau.</w:t>
      </w:r>
    </w:p>
    <w:p w14:paraId="6434B32A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C. </w:t>
      </w:r>
      <w:r w:rsidRPr="000E4D68">
        <w:rPr>
          <w:rFonts w:ascii="Times New Roman" w:hAnsi="Times New Roman" w:cs="Times New Roman"/>
          <w:sz w:val="28"/>
          <w:szCs w:val="28"/>
          <w:shd w:val="clear" w:color="auto" w:fill="FFFFFF"/>
        </w:rPr>
        <w:t>Hình bình hành là tứ giác có hai cạnh đối song song.</w:t>
      </w:r>
    </w:p>
    <w:p w14:paraId="54CA30BE" w14:textId="77777777" w:rsidR="000E4D68" w:rsidRPr="000E4D68" w:rsidRDefault="000E4D68" w:rsidP="000E4D68">
      <w:pPr>
        <w:spacing w:line="276" w:lineRule="auto"/>
        <w:ind w:firstLine="142"/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D. </w:t>
      </w:r>
      <w:r w:rsidRPr="000E4D68">
        <w:rPr>
          <w:rFonts w:ascii="Times New Roman" w:hAnsi="Times New Roman" w:cs="Times New Roman"/>
          <w:sz w:val="28"/>
          <w:szCs w:val="28"/>
          <w:shd w:val="clear" w:color="auto" w:fill="FFFFFF"/>
        </w:rPr>
        <w:t>Hình bình hành là hình thang có hai cạnh kề bằng nhau.</w:t>
      </w:r>
    </w:p>
    <w:p w14:paraId="6BBCC4BC" w14:textId="77777777" w:rsidR="000E4D68" w:rsidRPr="000E4D68" w:rsidRDefault="000E4D68" w:rsidP="000E4D68">
      <w:pPr>
        <w:spacing w:line="276" w:lineRule="auto"/>
        <w:ind w:right="48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hần II – Tự luận: 7,0 điểm</w:t>
      </w:r>
    </w:p>
    <w:p w14:paraId="43D446B9" w14:textId="77777777" w:rsidR="000E4D68" w:rsidRPr="000E4D68" w:rsidRDefault="000E4D68" w:rsidP="000E4D68">
      <w:pPr>
        <w:ind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Bài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</w:t>
      </w: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1:</w:t>
      </w:r>
      <w:r w:rsidRPr="000E4D6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  <w:t> </w:t>
      </w:r>
      <w:r w:rsidRPr="000E4D68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(1,0 điểm)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Tính nhanh:</w:t>
      </w:r>
    </w:p>
    <w:tbl>
      <w:tblPr>
        <w:tblStyle w:val="TableGrid1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1DF1C23E" w14:textId="77777777" w:rsidTr="009A5957">
        <w:tc>
          <w:tcPr>
            <w:tcW w:w="4672" w:type="dxa"/>
          </w:tcPr>
          <w:p w14:paraId="41AA0CBC" w14:textId="77777777" w:rsidR="000E4D68" w:rsidRPr="000E4D68" w:rsidRDefault="000E4D68" w:rsidP="000E4D68">
            <w:pPr>
              <w:tabs>
                <w:tab w:val="left" w:pos="8212"/>
              </w:tabs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a)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460" w:dyaOrig="320" w14:anchorId="6055DBB0">
                <v:shape id="_x0000_i1032" type="#_x0000_t75" style="width:22.45pt;height:16.4pt" o:ole="">
                  <v:imagedata r:id="rId23" o:title=""/>
                </v:shape>
                <o:OLEObject Type="Embed" ProgID="Equation.DSMT4" ShapeID="_x0000_i1032" DrawAspect="Content" ObjectID="_1760124900" r:id="rId24"/>
              </w:object>
            </w: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3" w:type="dxa"/>
          </w:tcPr>
          <w:p w14:paraId="33B766DC" w14:textId="77777777" w:rsidR="000E4D68" w:rsidRPr="000E4D68" w:rsidRDefault="000E4D68" w:rsidP="000E4D68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0E4D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b) </w:t>
            </w:r>
            <w:r w:rsidRPr="000E4D68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480" w:dyaOrig="320" w14:anchorId="58D9DEF4">
                <v:shape id="_x0000_i1033" type="#_x0000_t75" style="width:24.25pt;height:16.4pt" o:ole="">
                  <v:imagedata r:id="rId25" o:title=""/>
                </v:shape>
                <o:OLEObject Type="Embed" ProgID="Equation.DSMT4" ShapeID="_x0000_i1033" DrawAspect="Content" ObjectID="_1760124901" r:id="rId26"/>
              </w:object>
            </w:r>
          </w:p>
        </w:tc>
      </w:tr>
    </w:tbl>
    <w:p w14:paraId="5EB58077" w14:textId="770CF292" w:rsidR="000E4D68" w:rsidRPr="000E4D68" w:rsidRDefault="000E4D68" w:rsidP="000E4D68">
      <w:pPr>
        <w:ind w:right="48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Bài 2: </w:t>
      </w:r>
      <w:r w:rsidRPr="000E4D68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 xml:space="preserve"> (</w:t>
      </w:r>
      <w:r w:rsidR="009A595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1,5</w:t>
      </w:r>
      <w:r w:rsidRPr="000E4D68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 xml:space="preserve"> điểm)</w:t>
      </w: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Rút gọn các đa thức sau:</w:t>
      </w:r>
    </w:p>
    <w:p w14:paraId="740E3B0E" w14:textId="77777777" w:rsidR="000E4D68" w:rsidRPr="000E4D68" w:rsidRDefault="000E4D68" w:rsidP="000E4D68">
      <w:pPr>
        <w:tabs>
          <w:tab w:val="left" w:pos="4555"/>
        </w:tabs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a) </w:t>
      </w:r>
      <w:r w:rsidRPr="000E4D68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5040" w:dyaOrig="360" w14:anchorId="394B25AF">
          <v:shape id="_x0000_i1034" type="#_x0000_t75" style="width:252.35pt;height:17.8pt" o:ole="">
            <v:imagedata r:id="rId27" o:title=""/>
          </v:shape>
          <o:OLEObject Type="Embed" ProgID="Equation.DSMT4" ShapeID="_x0000_i1034" DrawAspect="Content" ObjectID="_1760124902" r:id="rId28"/>
        </w:object>
      </w:r>
    </w:p>
    <w:p w14:paraId="60FC8284" w14:textId="77777777" w:rsidR="000E4D68" w:rsidRPr="000E4D68" w:rsidRDefault="000E4D68" w:rsidP="000E4D68">
      <w:pPr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b) </w:t>
      </w:r>
      <w:r w:rsidRPr="000E4D68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4459" w:dyaOrig="360" w14:anchorId="12F18BC2">
          <v:shape id="_x0000_i1035" type="#_x0000_t75" style="width:222.4pt;height:17.8pt" o:ole="">
            <v:imagedata r:id="rId29" o:title=""/>
          </v:shape>
          <o:OLEObject Type="Embed" ProgID="Equation.DSMT4" ShapeID="_x0000_i1035" DrawAspect="Content" ObjectID="_1760124903" r:id="rId30"/>
        </w:object>
      </w:r>
    </w:p>
    <w:p w14:paraId="5227FAA9" w14:textId="46C2BC08" w:rsidR="000E4D68" w:rsidRDefault="000E4D68" w:rsidP="000E4D68">
      <w:pPr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c) </w:t>
      </w:r>
      <w:r w:rsidRPr="000E4D68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2180" w:dyaOrig="360" w14:anchorId="578B5B81">
          <v:shape id="_x0000_i1036" type="#_x0000_t75" style="width:109.45pt;height:17.8pt" o:ole="">
            <v:imagedata r:id="rId31" o:title=""/>
          </v:shape>
          <o:OLEObject Type="Embed" ProgID="Equation.DSMT4" ShapeID="_x0000_i1036" DrawAspect="Content" ObjectID="_1760124904" r:id="rId32"/>
        </w:object>
      </w:r>
    </w:p>
    <w:p w14:paraId="37B45573" w14:textId="08916624" w:rsidR="009A5957" w:rsidRDefault="009A5957" w:rsidP="000E4D68">
      <w:pPr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9A595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Bài 3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: </w:t>
      </w:r>
      <w:r w:rsidRPr="009A595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/>
        </w:rPr>
        <w:t>(1,5 điểm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Tìm x biết</w:t>
      </w:r>
    </w:p>
    <w:p w14:paraId="2621A789" w14:textId="78A0AC3F" w:rsidR="009A5957" w:rsidRPr="009A5957" w:rsidRDefault="009A5957" w:rsidP="000E4D68">
      <w:pPr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a)</w:t>
      </w:r>
      <w:r w:rsidRPr="009A5957">
        <w:rPr>
          <w:rFonts w:ascii="Palatino Linotype" w:hAnsi="Palatino Linotype"/>
        </w:rPr>
        <w:t xml:space="preserve"> </w:t>
      </w:r>
      <w:r w:rsidRPr="002B60CD">
        <w:rPr>
          <w:rFonts w:ascii="Palatino Linotype" w:hAnsi="Palatino Linotype"/>
          <w:position w:val="-10"/>
        </w:rPr>
        <w:object w:dxaOrig="1620" w:dyaOrig="320" w14:anchorId="38D90830">
          <v:shape id="_x0000_i1037" type="#_x0000_t75" style="width:81.6pt;height:16.05pt" o:ole="">
            <v:imagedata r:id="rId33" o:title=""/>
          </v:shape>
          <o:OLEObject Type="Embed" ProgID="Equation.DSMT4" ShapeID="_x0000_i1037" DrawAspect="Content" ObjectID="_1760124905" r:id="rId34"/>
        </w:object>
      </w:r>
      <w:r>
        <w:rPr>
          <w:rFonts w:ascii="Palatino Linotype" w:hAnsi="Palatino Linotype"/>
          <w:lang w:val="en-US"/>
        </w:rPr>
        <w:t xml:space="preserve">                                           </w:t>
      </w:r>
      <w:r w:rsidRPr="00067021">
        <w:rPr>
          <w:rFonts w:ascii="Palatino Linotype" w:hAnsi="Palatino Linotype"/>
        </w:rPr>
        <w:t xml:space="preserve">b) </w:t>
      </w:r>
      <w:r w:rsidRPr="00067021">
        <w:rPr>
          <w:position w:val="-14"/>
        </w:rPr>
        <w:object w:dxaOrig="3320" w:dyaOrig="400" w14:anchorId="788DF298">
          <v:shape id="_x0000_i1038" type="#_x0000_t75" style="width:165.75pt;height:19.95pt" o:ole="">
            <v:imagedata r:id="rId35" o:title=""/>
          </v:shape>
          <o:OLEObject Type="Embed" ProgID="Equation.DSMT4" ShapeID="_x0000_i1038" DrawAspect="Content" ObjectID="_1760124906" r:id="rId36"/>
        </w:object>
      </w:r>
    </w:p>
    <w:p w14:paraId="62C81722" w14:textId="2B974136" w:rsidR="000E4D68" w:rsidRPr="000E4D68" w:rsidRDefault="000E4D68" w:rsidP="000E4D68">
      <w:pPr>
        <w:spacing w:line="276" w:lineRule="auto"/>
        <w:jc w:val="both"/>
        <w:rPr>
          <w:rFonts w:ascii="Times New Roman" w:hAnsi="Times New Roman" w:cs="Times New Roman"/>
          <w:color w:val="333333"/>
          <w:kern w:val="36"/>
          <w:sz w:val="28"/>
          <w:szCs w:val="28"/>
        </w:rPr>
      </w:pP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 xml:space="preserve">Bài </w:t>
      </w:r>
      <w:r w:rsidR="009A5957"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 xml:space="preserve">(3,0 điểm) 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</w:rPr>
        <w:t>Cho tam giác ABC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có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333333"/>
                <w:kern w:val="36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333333"/>
                <w:kern w:val="36"/>
                <w:sz w:val="28"/>
                <w:szCs w:val="28"/>
                <w:lang w:val="en-US"/>
              </w:rPr>
              <m:t>ABC</m:t>
            </m:r>
          </m:e>
        </m:acc>
        <m:r>
          <w:rPr>
            <w:rFonts w:ascii="Cambria Math" w:hAnsi="Cambria Math" w:cs="Times New Roman"/>
            <w:color w:val="333333"/>
            <w:kern w:val="36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333333"/>
                <w:kern w:val="36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333333"/>
                <w:kern w:val="36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hAnsi="Cambria Math" w:cs="Times New Roman"/>
                <w:color w:val="333333"/>
                <w:kern w:val="36"/>
                <w:sz w:val="28"/>
                <w:szCs w:val="28"/>
                <w:lang w:val="en-US"/>
              </w:rPr>
              <m:t>o</m:t>
            </m:r>
          </m:sup>
        </m:sSup>
      </m:oMath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  <w:lang w:val="en-US"/>
        </w:rPr>
        <w:t>;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</w:rPr>
        <w:t xml:space="preserve"> O là trung điểm của cạnh AC. Trên tia BO lấy điểm D sao cho OD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</w:rPr>
        <w:t>=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hAnsi="Times New Roman" w:cs="Times New Roman"/>
          <w:color w:val="333333"/>
          <w:kern w:val="36"/>
          <w:sz w:val="28"/>
          <w:szCs w:val="28"/>
        </w:rPr>
        <w:t>OB.</w:t>
      </w:r>
    </w:p>
    <w:p w14:paraId="312C6937" w14:textId="77777777" w:rsidR="000E4D68" w:rsidRPr="000E4D68" w:rsidRDefault="000E4D68" w:rsidP="000E4D68">
      <w:pPr>
        <w:shd w:val="clear" w:color="auto" w:fill="FFFFFF"/>
        <w:spacing w:line="276" w:lineRule="auto"/>
        <w:outlineLvl w:val="1"/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a)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Chứng minh tứ giác ABCD là hình bình hành.</w:t>
      </w:r>
    </w:p>
    <w:p w14:paraId="0FCD321C" w14:textId="77777777" w:rsidR="000E4D68" w:rsidRPr="000E4D68" w:rsidRDefault="000E4D68" w:rsidP="000E4D68">
      <w:pPr>
        <w:shd w:val="clear" w:color="auto" w:fill="FFFFFF"/>
        <w:spacing w:line="276" w:lineRule="auto"/>
        <w:outlineLvl w:val="1"/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</w:pP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b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>)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>Tính số đo các góc của tứ giác ABCD?</w:t>
      </w:r>
    </w:p>
    <w:p w14:paraId="4E080874" w14:textId="77777777" w:rsidR="000E4D68" w:rsidRPr="000E4D68" w:rsidRDefault="000E4D68" w:rsidP="000E4D68">
      <w:pPr>
        <w:shd w:val="clear" w:color="auto" w:fill="FFFFFF"/>
        <w:spacing w:line="276" w:lineRule="auto"/>
        <w:outlineLvl w:val="1"/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</w:pP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c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>)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 xml:space="preserve"> Trên cạnh BC lấy điểm M,N sao cho BM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=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MN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=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NC. Tia NO cắt AD,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AB lần lượt tại I và K. Chứng minh AI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=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  <w:lang w:val="en-US"/>
        </w:rPr>
        <w:t xml:space="preserve"> </w:t>
      </w:r>
      <w:r w:rsidRPr="000E4D68">
        <w:rPr>
          <w:rFonts w:ascii="Times New Roman" w:eastAsia="Times New Roman" w:hAnsi="Times New Roman" w:cs="Times New Roman"/>
          <w:color w:val="333333"/>
          <w:kern w:val="36"/>
          <w:sz w:val="28"/>
          <w:szCs w:val="28"/>
        </w:rPr>
        <w:t>NC và AM song song với IN.</w:t>
      </w:r>
    </w:p>
    <w:p w14:paraId="0D553CA6" w14:textId="77777777" w:rsid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33B33AA6" w14:textId="77777777" w:rsid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413B159F" w14:textId="77777777" w:rsid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580806D8" w14:textId="6C318217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HƯỚNG DẪN CHẤM</w:t>
      </w:r>
    </w:p>
    <w:p w14:paraId="4C6F6FA0" w14:textId="77777777" w:rsidR="000E4D68" w:rsidRPr="00C35427" w:rsidRDefault="000E4D68" w:rsidP="000E4D68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35427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hần I – Trắc nghệm khách quan: 3,0 điểm</w:t>
      </w:r>
    </w:p>
    <w:p w14:paraId="6A1A277C" w14:textId="77777777" w:rsidR="000E4D68" w:rsidRPr="00C35427" w:rsidRDefault="000E4D68" w:rsidP="000E4D68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35427">
        <w:rPr>
          <w:rFonts w:ascii="Times New Roman" w:eastAsia="Times New Roman" w:hAnsi="Times New Roman" w:cs="Times New Roman"/>
          <w:sz w:val="28"/>
          <w:szCs w:val="28"/>
          <w:lang w:val="en-US"/>
        </w:rPr>
        <w:t>Mỗi câu chọn đúng được 0,2 điểm</w:t>
      </w:r>
    </w:p>
    <w:tbl>
      <w:tblPr>
        <w:tblW w:w="99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71"/>
        <w:gridCol w:w="567"/>
        <w:gridCol w:w="567"/>
        <w:gridCol w:w="567"/>
        <w:gridCol w:w="567"/>
        <w:gridCol w:w="567"/>
        <w:gridCol w:w="567"/>
        <w:gridCol w:w="567"/>
        <w:gridCol w:w="601"/>
        <w:gridCol w:w="525"/>
        <w:gridCol w:w="601"/>
        <w:gridCol w:w="525"/>
        <w:gridCol w:w="609"/>
        <w:gridCol w:w="609"/>
        <w:gridCol w:w="609"/>
        <w:gridCol w:w="609"/>
      </w:tblGrid>
      <w:tr w:rsidR="000E4D68" w:rsidRPr="00C35427" w14:paraId="02F83ADD" w14:textId="77777777" w:rsidTr="009A5957">
        <w:trPr>
          <w:trHeight w:val="260"/>
        </w:trPr>
        <w:tc>
          <w:tcPr>
            <w:tcW w:w="1271" w:type="dxa"/>
            <w:shd w:val="clear" w:color="auto" w:fill="auto"/>
          </w:tcPr>
          <w:p w14:paraId="0869C280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567" w:type="dxa"/>
            <w:shd w:val="clear" w:color="auto" w:fill="auto"/>
          </w:tcPr>
          <w:p w14:paraId="5C57650A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14:paraId="1FCC27D9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14:paraId="762162EE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79DD400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37EDC786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380C3313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4710401C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01" w:type="dxa"/>
            <w:shd w:val="clear" w:color="auto" w:fill="auto"/>
          </w:tcPr>
          <w:p w14:paraId="557854B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25" w:type="dxa"/>
          </w:tcPr>
          <w:p w14:paraId="045651C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01" w:type="dxa"/>
          </w:tcPr>
          <w:p w14:paraId="7E8B6D8B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25" w:type="dxa"/>
          </w:tcPr>
          <w:p w14:paraId="45F6672E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09" w:type="dxa"/>
          </w:tcPr>
          <w:p w14:paraId="18E128F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609" w:type="dxa"/>
          </w:tcPr>
          <w:p w14:paraId="10ECD8EF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609" w:type="dxa"/>
          </w:tcPr>
          <w:p w14:paraId="694AF67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609" w:type="dxa"/>
          </w:tcPr>
          <w:p w14:paraId="7BDDB1BB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0E4D68" w:rsidRPr="00C35427" w14:paraId="3BAE7BDB" w14:textId="77777777" w:rsidTr="009A5957">
        <w:trPr>
          <w:trHeight w:val="260"/>
        </w:trPr>
        <w:tc>
          <w:tcPr>
            <w:tcW w:w="1271" w:type="dxa"/>
            <w:shd w:val="clear" w:color="auto" w:fill="auto"/>
          </w:tcPr>
          <w:p w14:paraId="07F6E15E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áp án</w:t>
            </w:r>
          </w:p>
        </w:tc>
        <w:tc>
          <w:tcPr>
            <w:tcW w:w="567" w:type="dxa"/>
            <w:shd w:val="clear" w:color="auto" w:fill="auto"/>
          </w:tcPr>
          <w:p w14:paraId="253085A8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14:paraId="51843279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14:paraId="57911C3E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14:paraId="74F5553B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14:paraId="02D3A90E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14:paraId="0D0931DD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14:paraId="34CAB278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01" w:type="dxa"/>
            <w:shd w:val="clear" w:color="auto" w:fill="auto"/>
          </w:tcPr>
          <w:p w14:paraId="5F2D857E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25" w:type="dxa"/>
          </w:tcPr>
          <w:p w14:paraId="7067108B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7223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01" w:type="dxa"/>
          </w:tcPr>
          <w:p w14:paraId="3CF29DE1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7223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25" w:type="dxa"/>
          </w:tcPr>
          <w:p w14:paraId="429FA478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09" w:type="dxa"/>
          </w:tcPr>
          <w:p w14:paraId="0175605F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09" w:type="dxa"/>
          </w:tcPr>
          <w:p w14:paraId="0EFEC8A6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09" w:type="dxa"/>
          </w:tcPr>
          <w:p w14:paraId="5F643B41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7223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609" w:type="dxa"/>
          </w:tcPr>
          <w:p w14:paraId="234225BD" w14:textId="77777777" w:rsidR="000E4D68" w:rsidRPr="0017223F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7223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</w:tbl>
    <w:p w14:paraId="2FD2633E" w14:textId="77777777" w:rsidR="000E4D68" w:rsidRPr="00C35427" w:rsidRDefault="000E4D68" w:rsidP="000E4D68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35427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hần II – Tự luận: 7,0 điểm</w:t>
      </w:r>
    </w:p>
    <w:tbl>
      <w:tblPr>
        <w:tblW w:w="991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71"/>
        <w:gridCol w:w="7655"/>
        <w:gridCol w:w="993"/>
      </w:tblGrid>
      <w:tr w:rsidR="000E4D68" w:rsidRPr="00C35427" w14:paraId="6B526BA9" w14:textId="77777777" w:rsidTr="009A5957">
        <w:tc>
          <w:tcPr>
            <w:tcW w:w="1271" w:type="dxa"/>
            <w:shd w:val="clear" w:color="auto" w:fill="auto"/>
          </w:tcPr>
          <w:p w14:paraId="3535FD78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655" w:type="dxa"/>
            <w:shd w:val="clear" w:color="auto" w:fill="auto"/>
          </w:tcPr>
          <w:p w14:paraId="7349A40E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Hướng dẫn chấm</w:t>
            </w:r>
          </w:p>
        </w:tc>
        <w:tc>
          <w:tcPr>
            <w:tcW w:w="993" w:type="dxa"/>
            <w:shd w:val="clear" w:color="auto" w:fill="auto"/>
          </w:tcPr>
          <w:p w14:paraId="6B27A78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0E4D68" w:rsidRPr="00C35427" w14:paraId="7EB8038B" w14:textId="77777777" w:rsidTr="009A5957">
        <w:tc>
          <w:tcPr>
            <w:tcW w:w="1271" w:type="dxa"/>
            <w:vMerge w:val="restart"/>
            <w:shd w:val="clear" w:color="auto" w:fill="auto"/>
            <w:vAlign w:val="center"/>
          </w:tcPr>
          <w:p w14:paraId="53F92436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  <w:p w14:paraId="17EF022A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,0 đ</w:t>
            </w:r>
          </w:p>
        </w:tc>
        <w:tc>
          <w:tcPr>
            <w:tcW w:w="8648" w:type="dxa"/>
            <w:gridSpan w:val="2"/>
            <w:shd w:val="clear" w:color="auto" w:fill="auto"/>
          </w:tcPr>
          <w:p w14:paraId="4732B0DE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a) 0,5 điểm</w:t>
            </w:r>
          </w:p>
        </w:tc>
      </w:tr>
      <w:tr w:rsidR="000E4D68" w:rsidRPr="00C35427" w14:paraId="0BF9BC1C" w14:textId="77777777" w:rsidTr="009A5957">
        <w:tc>
          <w:tcPr>
            <w:tcW w:w="1271" w:type="dxa"/>
            <w:vMerge/>
            <w:shd w:val="clear" w:color="auto" w:fill="auto"/>
          </w:tcPr>
          <w:p w14:paraId="746CF5F6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1324D1FC" w14:textId="77777777" w:rsidR="000E4D68" w:rsidRPr="00280B2D" w:rsidRDefault="000E4D68" w:rsidP="009A5957">
            <w:pPr>
              <w:pStyle w:val="NormalWeb"/>
              <w:shd w:val="clear" w:color="auto" w:fill="FFFFFF"/>
              <w:spacing w:before="0" w:beforeAutospacing="0" w:after="0" w:afterAutospacing="0" w:line="432" w:lineRule="atLeast"/>
              <w:rPr>
                <w:color w:val="212529"/>
                <w:sz w:val="28"/>
                <w:szCs w:val="28"/>
                <w:lang w:val="en-US"/>
              </w:rPr>
            </w:pPr>
            <w:r w:rsidRPr="00280B2D">
              <w:rPr>
                <w:color w:val="212529"/>
                <w:sz w:val="28"/>
                <w:szCs w:val="28"/>
              </w:rPr>
              <w:t>101</w:t>
            </w:r>
            <w:r w:rsidRPr="00280B2D">
              <w:rPr>
                <w:color w:val="212529"/>
                <w:sz w:val="28"/>
                <w:szCs w:val="28"/>
                <w:vertAlign w:val="superscript"/>
              </w:rPr>
              <w:t>2</w:t>
            </w:r>
            <w:r w:rsidRPr="00280B2D">
              <w:rPr>
                <w:color w:val="212529"/>
                <w:sz w:val="28"/>
                <w:szCs w:val="28"/>
              </w:rPr>
              <w:t> = (100 + 1)</w:t>
            </w:r>
            <w:r w:rsidRPr="00280B2D">
              <w:rPr>
                <w:color w:val="212529"/>
                <w:sz w:val="28"/>
                <w:szCs w:val="28"/>
                <w:vertAlign w:val="superscript"/>
              </w:rPr>
              <w:t>2</w:t>
            </w:r>
            <w:r w:rsidRPr="00280B2D">
              <w:rPr>
                <w:color w:val="212529"/>
                <w:sz w:val="28"/>
                <w:szCs w:val="28"/>
              </w:rPr>
              <w:t> = 100</w:t>
            </w:r>
            <w:r w:rsidRPr="00280B2D">
              <w:rPr>
                <w:color w:val="212529"/>
                <w:sz w:val="28"/>
                <w:szCs w:val="28"/>
                <w:vertAlign w:val="superscript"/>
              </w:rPr>
              <w:t>2</w:t>
            </w:r>
            <w:r w:rsidRPr="00280B2D">
              <w:rPr>
                <w:color w:val="212529"/>
                <w:sz w:val="28"/>
                <w:szCs w:val="28"/>
              </w:rPr>
              <w:t> + 2.100 + 1</w:t>
            </w:r>
          </w:p>
          <w:p w14:paraId="06986E84" w14:textId="77777777" w:rsidR="000E4D68" w:rsidRPr="00280B2D" w:rsidRDefault="000E4D68" w:rsidP="009A5957">
            <w:pPr>
              <w:pStyle w:val="NormalWeb"/>
              <w:shd w:val="clear" w:color="auto" w:fill="FFFFFF"/>
              <w:spacing w:before="0" w:beforeAutospacing="0" w:after="0" w:afterAutospacing="0" w:line="432" w:lineRule="atLeast"/>
              <w:rPr>
                <w:rFonts w:ascii="Arial" w:hAnsi="Arial" w:cs="Arial"/>
                <w:color w:val="212529"/>
                <w:sz w:val="27"/>
                <w:szCs w:val="27"/>
              </w:rPr>
            </w:pPr>
            <w:r w:rsidRPr="00280B2D">
              <w:rPr>
                <w:color w:val="212529"/>
                <w:sz w:val="28"/>
                <w:szCs w:val="28"/>
              </w:rPr>
              <w:t>= 10 000 + 200 + 1 = 10 201</w:t>
            </w:r>
          </w:p>
        </w:tc>
        <w:tc>
          <w:tcPr>
            <w:tcW w:w="993" w:type="dxa"/>
            <w:shd w:val="clear" w:color="auto" w:fill="auto"/>
          </w:tcPr>
          <w:p w14:paraId="20D479C0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124F6C48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C35427" w14:paraId="3070C275" w14:textId="77777777" w:rsidTr="009A5957">
        <w:tc>
          <w:tcPr>
            <w:tcW w:w="1271" w:type="dxa"/>
            <w:vMerge/>
            <w:shd w:val="clear" w:color="auto" w:fill="auto"/>
          </w:tcPr>
          <w:p w14:paraId="06B22942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7BE58D75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b) 0,5 điểm</w:t>
            </w:r>
          </w:p>
        </w:tc>
      </w:tr>
      <w:tr w:rsidR="000E4D68" w:rsidRPr="00C35427" w14:paraId="68BE3143" w14:textId="77777777" w:rsidTr="009A5957">
        <w:tc>
          <w:tcPr>
            <w:tcW w:w="1271" w:type="dxa"/>
            <w:vMerge/>
            <w:shd w:val="clear" w:color="auto" w:fill="auto"/>
          </w:tcPr>
          <w:p w14:paraId="70E0CD34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7B2D47C3" w14:textId="77777777" w:rsidR="000E4D68" w:rsidRPr="00280B2D" w:rsidRDefault="000E4D68" w:rsidP="009A5957">
            <w:pPr>
              <w:pStyle w:val="NormalWeb"/>
              <w:shd w:val="clear" w:color="auto" w:fill="FFFFFF"/>
              <w:spacing w:before="0" w:beforeAutospacing="0" w:after="0" w:afterAutospacing="0" w:line="432" w:lineRule="atLeast"/>
              <w:rPr>
                <w:color w:val="212529"/>
                <w:sz w:val="28"/>
                <w:szCs w:val="28"/>
                <w:lang w:val="en-US"/>
              </w:rPr>
            </w:pPr>
            <w:r>
              <w:rPr>
                <w:color w:val="212529"/>
                <w:sz w:val="28"/>
                <w:szCs w:val="28"/>
                <w:lang w:val="en-US"/>
              </w:rPr>
              <w:t>1</w:t>
            </w:r>
            <w:r w:rsidRPr="00280B2D">
              <w:rPr>
                <w:color w:val="212529"/>
                <w:sz w:val="28"/>
                <w:szCs w:val="28"/>
              </w:rPr>
              <w:t>99</w:t>
            </w:r>
            <w:r w:rsidRPr="00280B2D">
              <w:rPr>
                <w:color w:val="212529"/>
                <w:sz w:val="28"/>
                <w:szCs w:val="28"/>
                <w:vertAlign w:val="superscript"/>
              </w:rPr>
              <w:t>2</w:t>
            </w:r>
            <w:r w:rsidRPr="00280B2D">
              <w:rPr>
                <w:color w:val="212529"/>
                <w:sz w:val="28"/>
                <w:szCs w:val="28"/>
              </w:rPr>
              <w:t> = (200 – 1)</w:t>
            </w:r>
            <w:r w:rsidRPr="00280B2D">
              <w:rPr>
                <w:color w:val="212529"/>
                <w:sz w:val="28"/>
                <w:szCs w:val="28"/>
                <w:vertAlign w:val="superscript"/>
              </w:rPr>
              <w:t>2</w:t>
            </w:r>
            <w:r w:rsidRPr="00280B2D">
              <w:rPr>
                <w:color w:val="212529"/>
                <w:sz w:val="28"/>
                <w:szCs w:val="28"/>
              </w:rPr>
              <w:t> = 200</w:t>
            </w:r>
            <w:r w:rsidRPr="00280B2D">
              <w:rPr>
                <w:color w:val="212529"/>
                <w:sz w:val="28"/>
                <w:szCs w:val="28"/>
                <w:vertAlign w:val="superscript"/>
              </w:rPr>
              <w:t>2</w:t>
            </w:r>
            <w:r w:rsidRPr="00280B2D">
              <w:rPr>
                <w:color w:val="212529"/>
                <w:sz w:val="28"/>
                <w:szCs w:val="28"/>
              </w:rPr>
              <w:t> – 2.200 + 1</w:t>
            </w:r>
          </w:p>
          <w:p w14:paraId="1326F80F" w14:textId="77777777" w:rsidR="000E4D68" w:rsidRPr="00280B2D" w:rsidRDefault="000E4D68" w:rsidP="009A5957">
            <w:pPr>
              <w:pStyle w:val="NormalWeb"/>
              <w:shd w:val="clear" w:color="auto" w:fill="FFFFFF"/>
              <w:spacing w:before="0" w:beforeAutospacing="0" w:after="0" w:afterAutospacing="0" w:line="432" w:lineRule="atLeast"/>
              <w:rPr>
                <w:rFonts w:ascii="Arial" w:hAnsi="Arial" w:cs="Arial"/>
                <w:color w:val="212529"/>
                <w:sz w:val="27"/>
                <w:szCs w:val="27"/>
              </w:rPr>
            </w:pPr>
            <w:r w:rsidRPr="00280B2D">
              <w:rPr>
                <w:color w:val="212529"/>
                <w:sz w:val="28"/>
                <w:szCs w:val="28"/>
              </w:rPr>
              <w:t>= 40 000 – 400 + 1 = 39 601</w:t>
            </w:r>
          </w:p>
        </w:tc>
        <w:tc>
          <w:tcPr>
            <w:tcW w:w="993" w:type="dxa"/>
            <w:shd w:val="clear" w:color="auto" w:fill="auto"/>
          </w:tcPr>
          <w:p w14:paraId="5907006F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7CA889DF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4D68" w:rsidRPr="00C35427" w14:paraId="5377E3F8" w14:textId="77777777" w:rsidTr="009A5957">
        <w:tc>
          <w:tcPr>
            <w:tcW w:w="1271" w:type="dxa"/>
            <w:vMerge w:val="restart"/>
            <w:shd w:val="clear" w:color="auto" w:fill="auto"/>
            <w:vAlign w:val="center"/>
          </w:tcPr>
          <w:p w14:paraId="6374BDEA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  <w:p w14:paraId="10A6AD67" w14:textId="0A0D6241" w:rsidR="000E4D68" w:rsidRPr="00C35427" w:rsidRDefault="009A5957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,5</w:t>
            </w:r>
            <w:r w:rsidR="000E4D68"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đ</w:t>
            </w:r>
          </w:p>
        </w:tc>
        <w:tc>
          <w:tcPr>
            <w:tcW w:w="8648" w:type="dxa"/>
            <w:gridSpan w:val="2"/>
            <w:shd w:val="clear" w:color="auto" w:fill="auto"/>
          </w:tcPr>
          <w:p w14:paraId="6556F167" w14:textId="031C50B4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 xml:space="preserve">a) </w:t>
            </w:r>
            <w:r w:rsidR="009A595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 xml:space="preserve"> điểm</w:t>
            </w:r>
          </w:p>
        </w:tc>
      </w:tr>
      <w:tr w:rsidR="000E4D68" w:rsidRPr="00C35427" w14:paraId="0917BBC0" w14:textId="77777777" w:rsidTr="009A5957">
        <w:trPr>
          <w:trHeight w:val="359"/>
        </w:trPr>
        <w:tc>
          <w:tcPr>
            <w:tcW w:w="1271" w:type="dxa"/>
            <w:vMerge/>
            <w:shd w:val="clear" w:color="auto" w:fill="auto"/>
          </w:tcPr>
          <w:p w14:paraId="39717BFC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51AE32AF" w14:textId="77777777" w:rsidR="000E4D68" w:rsidRPr="00C35427" w:rsidRDefault="000E4D68" w:rsidP="009A5957">
            <w:pPr>
              <w:tabs>
                <w:tab w:val="left" w:pos="4555"/>
              </w:tabs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72A45">
              <w:rPr>
                <w:rFonts w:ascii="Times New Roman" w:eastAsia="Times New Roman" w:hAnsi="Times New Roman" w:cs="Times New Roman"/>
                <w:color w:val="000000"/>
                <w:position w:val="-66"/>
                <w:sz w:val="28"/>
                <w:szCs w:val="28"/>
                <w:lang w:val="en-US"/>
              </w:rPr>
              <w:object w:dxaOrig="5040" w:dyaOrig="1440" w14:anchorId="27F56D5B">
                <v:shape id="_x0000_i1039" type="#_x0000_t75" style="width:252.35pt;height:1in" o:ole="">
                  <v:imagedata r:id="rId37" o:title=""/>
                </v:shape>
                <o:OLEObject Type="Embed" ProgID="Equation.DSMT4" ShapeID="_x0000_i1039" DrawAspect="Content" ObjectID="_1760124907" r:id="rId38"/>
              </w:object>
            </w:r>
          </w:p>
        </w:tc>
        <w:tc>
          <w:tcPr>
            <w:tcW w:w="993" w:type="dxa"/>
            <w:shd w:val="clear" w:color="auto" w:fill="auto"/>
          </w:tcPr>
          <w:p w14:paraId="22DB4FFF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5298BD1B" w14:textId="7050BFC9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9A595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2D04F5EB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14BBF0F6" w14:textId="64DA7D4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C35427" w14:paraId="440F721B" w14:textId="77777777" w:rsidTr="009A5957">
        <w:trPr>
          <w:trHeight w:val="359"/>
        </w:trPr>
        <w:tc>
          <w:tcPr>
            <w:tcW w:w="1271" w:type="dxa"/>
            <w:vMerge/>
            <w:shd w:val="clear" w:color="auto" w:fill="auto"/>
          </w:tcPr>
          <w:p w14:paraId="6E8A78EF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514E4DE7" w14:textId="39DDC1E5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 xml:space="preserve">b) </w:t>
            </w:r>
            <w:r w:rsidR="009A595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 xml:space="preserve">0,5 </w:t>
            </w: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 xml:space="preserve"> điểm</w:t>
            </w:r>
          </w:p>
        </w:tc>
      </w:tr>
      <w:tr w:rsidR="000E4D68" w:rsidRPr="00C35427" w14:paraId="2E2AD6FF" w14:textId="77777777" w:rsidTr="009A5957">
        <w:tc>
          <w:tcPr>
            <w:tcW w:w="1271" w:type="dxa"/>
            <w:vMerge/>
            <w:shd w:val="clear" w:color="auto" w:fill="auto"/>
          </w:tcPr>
          <w:p w14:paraId="1F9951D3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57E4C13A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72A45">
              <w:rPr>
                <w:rFonts w:ascii="Times New Roman" w:eastAsia="Times New Roman" w:hAnsi="Times New Roman" w:cs="Times New Roman"/>
                <w:color w:val="000000"/>
                <w:position w:val="-70"/>
                <w:sz w:val="28"/>
                <w:szCs w:val="28"/>
                <w:lang w:val="en-US"/>
              </w:rPr>
              <w:object w:dxaOrig="4920" w:dyaOrig="1520" w14:anchorId="0D710F88">
                <v:shape id="_x0000_i1040" type="#_x0000_t75" style="width:245.95pt;height:76.3pt" o:ole="">
                  <v:imagedata r:id="rId39" o:title=""/>
                </v:shape>
                <o:OLEObject Type="Embed" ProgID="Equation.DSMT4" ShapeID="_x0000_i1040" DrawAspect="Content" ObjectID="_1760124908" r:id="rId40"/>
              </w:object>
            </w:r>
          </w:p>
        </w:tc>
        <w:tc>
          <w:tcPr>
            <w:tcW w:w="993" w:type="dxa"/>
            <w:shd w:val="clear" w:color="auto" w:fill="auto"/>
          </w:tcPr>
          <w:p w14:paraId="7DD5A309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206A2C0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3828500" w14:textId="0B644DBA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20A8B32B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5B60DDD3" w14:textId="739E72D8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C35427" w14:paraId="32276B78" w14:textId="77777777" w:rsidTr="009A5957">
        <w:tc>
          <w:tcPr>
            <w:tcW w:w="1271" w:type="dxa"/>
            <w:vMerge/>
            <w:shd w:val="clear" w:color="auto" w:fill="auto"/>
          </w:tcPr>
          <w:p w14:paraId="3C86CB54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1A33356D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) 1,0 điểm</w:t>
            </w:r>
          </w:p>
        </w:tc>
        <w:tc>
          <w:tcPr>
            <w:tcW w:w="993" w:type="dxa"/>
            <w:shd w:val="clear" w:color="auto" w:fill="auto"/>
          </w:tcPr>
          <w:p w14:paraId="39955D41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E4D68" w:rsidRPr="00C35427" w14:paraId="612464A4" w14:textId="77777777" w:rsidTr="009A5957">
        <w:tc>
          <w:tcPr>
            <w:tcW w:w="1271" w:type="dxa"/>
            <w:vMerge/>
            <w:shd w:val="clear" w:color="auto" w:fill="auto"/>
          </w:tcPr>
          <w:p w14:paraId="2D52A0CE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55EFB9E1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72A45">
              <w:rPr>
                <w:rFonts w:ascii="Times New Roman" w:eastAsia="Times New Roman" w:hAnsi="Times New Roman" w:cs="Times New Roman"/>
                <w:color w:val="000000"/>
                <w:position w:val="-50"/>
                <w:sz w:val="28"/>
                <w:szCs w:val="28"/>
                <w:lang w:val="en-US"/>
              </w:rPr>
              <w:object w:dxaOrig="2880" w:dyaOrig="1160" w14:anchorId="456D9538">
                <v:shape id="_x0000_i1041" type="#_x0000_t75" style="width:2in;height:58.45pt" o:ole="">
                  <v:imagedata r:id="rId41" o:title=""/>
                </v:shape>
                <o:OLEObject Type="Embed" ProgID="Equation.DSMT4" ShapeID="_x0000_i1041" DrawAspect="Content" ObjectID="_1760124909" r:id="rId42"/>
              </w:object>
            </w:r>
          </w:p>
        </w:tc>
        <w:tc>
          <w:tcPr>
            <w:tcW w:w="993" w:type="dxa"/>
            <w:shd w:val="clear" w:color="auto" w:fill="auto"/>
          </w:tcPr>
          <w:p w14:paraId="09E4614E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2C362F3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68BACBAC" w14:textId="03E48579" w:rsidR="009A5957" w:rsidRP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9A5957" w:rsidRPr="00C35427" w14:paraId="048BC01B" w14:textId="77777777" w:rsidTr="009A5957">
        <w:trPr>
          <w:trHeight w:val="223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2CF0F689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  <w:p w14:paraId="27F53042" w14:textId="26CFCB7B" w:rsidR="009A5957" w:rsidRPr="00C35427" w:rsidRDefault="009A5957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,5đ</w:t>
            </w:r>
          </w:p>
        </w:tc>
        <w:tc>
          <w:tcPr>
            <w:tcW w:w="7655" w:type="dxa"/>
            <w:shd w:val="clear" w:color="auto" w:fill="auto"/>
          </w:tcPr>
          <w:p w14:paraId="2416721B" w14:textId="77777777" w:rsidR="009A5957" w:rsidRDefault="009A5957" w:rsidP="009A5957">
            <w:pPr>
              <w:tabs>
                <w:tab w:val="right" w:pos="10260"/>
              </w:tabs>
              <w:rPr>
                <w:rFonts w:ascii="Palatino Linotype" w:hAnsi="Palatino Linotype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a) </w:t>
            </w:r>
            <w:r w:rsidR="00CE6170" w:rsidRPr="002B60CD">
              <w:rPr>
                <w:rFonts w:ascii="Palatino Linotype" w:hAnsi="Palatino Linotype"/>
                <w:position w:val="-10"/>
              </w:rPr>
              <w:object w:dxaOrig="1620" w:dyaOrig="320" w14:anchorId="6BEC2FE7">
                <v:shape id="_x0000_i1089" type="#_x0000_t75" style="width:81.6pt;height:16.05pt" o:ole="">
                  <v:imagedata r:id="rId33" o:title=""/>
                </v:shape>
                <o:OLEObject Type="Embed" ProgID="Equation.DSMT4" ShapeID="_x0000_i1089" DrawAspect="Content" ObjectID="_1760124910" r:id="rId43"/>
              </w:object>
            </w:r>
          </w:p>
          <w:p w14:paraId="6F4A0E24" w14:textId="77777777" w:rsidR="00CE6170" w:rsidRDefault="00CE6170" w:rsidP="009A5957">
            <w:pPr>
              <w:tabs>
                <w:tab w:val="right" w:pos="10260"/>
              </w:tabs>
              <w:rPr>
                <w:rFonts w:ascii="Palatino Linotype" w:hAnsi="Palatino Linotype"/>
              </w:rPr>
            </w:pPr>
            <w:r w:rsidRPr="00CE6170">
              <w:rPr>
                <w:rFonts w:ascii="Palatino Linotype" w:hAnsi="Palatino Linotype"/>
                <w:position w:val="-42"/>
              </w:rPr>
              <w:object w:dxaOrig="1860" w:dyaOrig="999" w14:anchorId="0C242C6F">
                <v:shape id="_x0000_i1092" type="#_x0000_t75" style="width:93.4pt;height:50.6pt" o:ole="">
                  <v:imagedata r:id="rId44" o:title=""/>
                </v:shape>
                <o:OLEObject Type="Embed" ProgID="Equation.DSMT4" ShapeID="_x0000_i1092" DrawAspect="Content" ObjectID="_1760124911" r:id="rId45"/>
              </w:object>
            </w:r>
          </w:p>
          <w:p w14:paraId="04490C41" w14:textId="64169D27" w:rsidR="00CE6170" w:rsidRPr="00CE6170" w:rsidRDefault="00CE6170" w:rsidP="009A5957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E6170">
              <w:rPr>
                <w:rFonts w:ascii="Times New Roman" w:hAnsi="Times New Roman" w:cs="Times New Roman"/>
                <w:lang w:val="en-US"/>
              </w:rPr>
              <w:t xml:space="preserve">Vậy x = 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93" w:type="dxa"/>
            <w:shd w:val="clear" w:color="auto" w:fill="auto"/>
          </w:tcPr>
          <w:p w14:paraId="7DA37DAF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419A2DB" w14:textId="77777777" w:rsidR="00CE6170" w:rsidRDefault="00CE6170" w:rsidP="00CE61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66895DD5" w14:textId="77777777" w:rsidR="00CE6170" w:rsidRDefault="00CE6170" w:rsidP="00CE6170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3EE1B003" w14:textId="77777777" w:rsidR="00CE6170" w:rsidRDefault="00CE6170" w:rsidP="00CE61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0167C20B" w14:textId="732A31B0" w:rsidR="00CE6170" w:rsidRPr="00C35427" w:rsidRDefault="00CE6170" w:rsidP="00CE61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9A5957" w:rsidRPr="00C35427" w14:paraId="18D1372B" w14:textId="77777777" w:rsidTr="009A5957">
        <w:trPr>
          <w:trHeight w:val="223"/>
        </w:trPr>
        <w:tc>
          <w:tcPr>
            <w:tcW w:w="1271" w:type="dxa"/>
            <w:vMerge/>
            <w:shd w:val="clear" w:color="auto" w:fill="auto"/>
            <w:vAlign w:val="center"/>
          </w:tcPr>
          <w:p w14:paraId="082A8DA4" w14:textId="77777777" w:rsidR="009A5957" w:rsidRPr="00C35427" w:rsidRDefault="009A5957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160712BA" w14:textId="77777777" w:rsidR="009A5957" w:rsidRDefault="009A5957" w:rsidP="009A5957">
            <w:pPr>
              <w:tabs>
                <w:tab w:val="right" w:pos="10260"/>
              </w:tabs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b) </w:t>
            </w:r>
            <w:r w:rsidRPr="00067021">
              <w:rPr>
                <w:position w:val="-14"/>
              </w:rPr>
              <w:object w:dxaOrig="3320" w:dyaOrig="400" w14:anchorId="6CEFA8B6">
                <v:shape id="_x0000_i1042" type="#_x0000_t75" style="width:165.75pt;height:19.95pt" o:ole="">
                  <v:imagedata r:id="rId35" o:title=""/>
                </v:shape>
                <o:OLEObject Type="Embed" ProgID="Equation.DSMT4" ShapeID="_x0000_i1042" DrawAspect="Content" ObjectID="_1760124912" r:id="rId46"/>
              </w:object>
            </w:r>
          </w:p>
          <w:p w14:paraId="1DB87352" w14:textId="77777777" w:rsidR="009A5957" w:rsidRDefault="00CE6170" w:rsidP="009A5957">
            <w:pPr>
              <w:tabs>
                <w:tab w:val="right" w:pos="10260"/>
              </w:tabs>
            </w:pPr>
            <w:r w:rsidRPr="00CE6170">
              <w:rPr>
                <w:position w:val="-42"/>
              </w:rPr>
              <w:object w:dxaOrig="3220" w:dyaOrig="1060" w14:anchorId="038A25D6">
                <v:shape id="_x0000_i1088" type="#_x0000_t75" style="width:160.75pt;height:53.1pt" o:ole="">
                  <v:imagedata r:id="rId47" o:title=""/>
                </v:shape>
                <o:OLEObject Type="Embed" ProgID="Equation.DSMT4" ShapeID="_x0000_i1088" DrawAspect="Content" ObjectID="_1760124913" r:id="rId48"/>
              </w:object>
            </w:r>
          </w:p>
          <w:p w14:paraId="63888346" w14:textId="725DED1B" w:rsidR="00CE6170" w:rsidRPr="00CE6170" w:rsidRDefault="00CE6170" w:rsidP="009A5957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E6170">
              <w:rPr>
                <w:rFonts w:ascii="Times New Roman" w:hAnsi="Times New Roman" w:cs="Times New Roman"/>
                <w:lang w:val="en-US"/>
              </w:rPr>
              <w:t>Vậy x = -2</w:t>
            </w:r>
          </w:p>
        </w:tc>
        <w:tc>
          <w:tcPr>
            <w:tcW w:w="993" w:type="dxa"/>
            <w:shd w:val="clear" w:color="auto" w:fill="auto"/>
          </w:tcPr>
          <w:p w14:paraId="351E3B7B" w14:textId="77777777" w:rsidR="009A5957" w:rsidRDefault="009A5957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381A6F0" w14:textId="77777777" w:rsidR="00CE6170" w:rsidRDefault="00CE6170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20FAEA2B" w14:textId="77777777" w:rsidR="00CE6170" w:rsidRDefault="00CE6170" w:rsidP="00CE6170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159D2FA4" w14:textId="77777777" w:rsidR="00CE6170" w:rsidRDefault="00CE6170" w:rsidP="00CE61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07210533" w14:textId="4A395841" w:rsidR="00CE6170" w:rsidRPr="00C35427" w:rsidRDefault="00CE6170" w:rsidP="00CE61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C35427" w14:paraId="02B41252" w14:textId="77777777" w:rsidTr="009A5957">
        <w:trPr>
          <w:trHeight w:val="223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4C35DBA4" w14:textId="288616E6" w:rsidR="000E4D68" w:rsidRPr="00C35427" w:rsidRDefault="008D64A6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</w:p>
          <w:p w14:paraId="49380A47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3</w:t>
            </w: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,0 đ</w:t>
            </w:r>
          </w:p>
        </w:tc>
        <w:tc>
          <w:tcPr>
            <w:tcW w:w="7655" w:type="dxa"/>
            <w:shd w:val="clear" w:color="auto" w:fill="auto"/>
          </w:tcPr>
          <w:p w14:paraId="05EF2E9F" w14:textId="77777777" w:rsidR="000E4D68" w:rsidRPr="00C35427" w:rsidRDefault="000E4D68" w:rsidP="009A5957">
            <w:pPr>
              <w:tabs>
                <w:tab w:val="right" w:pos="10260"/>
              </w:tabs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Vẽ hình đúng</w:t>
            </w: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cho câu a)</w:t>
            </w:r>
          </w:p>
          <w:p w14:paraId="43DC41A9" w14:textId="77777777" w:rsidR="000E4D68" w:rsidRPr="00C35427" w:rsidRDefault="000E4D68" w:rsidP="009A5957">
            <w:pPr>
              <w:tabs>
                <w:tab w:val="right" w:pos="10260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lastRenderedPageBreak/>
              <w:drawing>
                <wp:inline distT="0" distB="0" distL="0" distR="0" wp14:anchorId="2C5CAC5D" wp14:editId="7A4D36C9">
                  <wp:extent cx="2127325" cy="1706880"/>
                  <wp:effectExtent l="0" t="0" r="635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41-1607475938.png"/>
                          <pic:cNvPicPr/>
                        </pic:nvPicPr>
                        <pic:blipFill rotWithShape="1"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4270"/>
                          <a:stretch/>
                        </pic:blipFill>
                        <pic:spPr bwMode="auto">
                          <a:xfrm>
                            <a:off x="0" y="0"/>
                            <a:ext cx="2130652" cy="1709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shd w:val="clear" w:color="auto" w:fill="auto"/>
          </w:tcPr>
          <w:p w14:paraId="73CFB733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0,5</w:t>
            </w:r>
          </w:p>
        </w:tc>
      </w:tr>
      <w:tr w:rsidR="000E4D68" w:rsidRPr="00C35427" w14:paraId="3940F4F6" w14:textId="77777777" w:rsidTr="009A5957">
        <w:tc>
          <w:tcPr>
            <w:tcW w:w="1271" w:type="dxa"/>
            <w:vMerge/>
            <w:shd w:val="clear" w:color="auto" w:fill="auto"/>
          </w:tcPr>
          <w:p w14:paraId="512F91C1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28F77B46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a) 0,75 điểm</w:t>
            </w:r>
          </w:p>
        </w:tc>
      </w:tr>
      <w:tr w:rsidR="000E4D68" w:rsidRPr="00C35427" w14:paraId="5F65ACF0" w14:textId="77777777" w:rsidTr="009A5957">
        <w:tc>
          <w:tcPr>
            <w:tcW w:w="1271" w:type="dxa"/>
            <w:vMerge/>
            <w:shd w:val="clear" w:color="auto" w:fill="auto"/>
          </w:tcPr>
          <w:p w14:paraId="0C02549E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5074DD4E" w14:textId="77777777" w:rsidR="000E4D68" w:rsidRPr="00900FA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900FA0">
              <w:rPr>
                <w:sz w:val="28"/>
                <w:szCs w:val="28"/>
                <w:lang w:val="en-US"/>
              </w:rPr>
              <w:t>Vì điểm D nằm trên tia BO và OD = OB</w:t>
            </w:r>
          </w:p>
          <w:p w14:paraId="2E5AE41C" w14:textId="77777777" w:rsidR="000E4D68" w:rsidRPr="00900FA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900FA0">
              <w:rPr>
                <w:sz w:val="28"/>
                <w:szCs w:val="28"/>
                <w:lang w:val="en-US"/>
              </w:rPr>
              <w:t>Nên điểm O là trung điểm của cạnh BD</w:t>
            </w:r>
          </w:p>
          <w:p w14:paraId="6FEDD9CA" w14:textId="77777777" w:rsidR="000E4D68" w:rsidRPr="00900FA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900FA0">
              <w:rPr>
                <w:sz w:val="28"/>
                <w:szCs w:val="28"/>
                <w:lang w:val="en-US"/>
              </w:rPr>
              <w:t>Lại có điểm O là trung điểm của cạnh AC</w:t>
            </w:r>
          </w:p>
          <w:p w14:paraId="12C90F80" w14:textId="77777777" w:rsidR="000E4D68" w:rsidRPr="00900FA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900FA0">
              <w:rPr>
                <w:sz w:val="28"/>
                <w:szCs w:val="28"/>
                <w:lang w:val="en-US"/>
              </w:rPr>
              <w:t>Mà AC và BD là hai đường chéo của tứ giác ABCD</w:t>
            </w:r>
          </w:p>
          <w:p w14:paraId="46645161" w14:textId="77777777" w:rsidR="000E4D68" w:rsidRPr="00013B11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262626"/>
                <w:sz w:val="28"/>
                <w:szCs w:val="28"/>
                <w:lang w:val="en-US"/>
              </w:rPr>
            </w:pPr>
            <w:r w:rsidRPr="00900FA0">
              <w:rPr>
                <w:sz w:val="28"/>
                <w:szCs w:val="28"/>
                <w:lang w:val="en-US"/>
              </w:rPr>
              <w:t>Vậy tứ giác ABCD là hình bình hành</w:t>
            </w:r>
            <w:r>
              <w:rPr>
                <w:sz w:val="28"/>
                <w:szCs w:val="28"/>
                <w:lang w:val="en-US"/>
              </w:rPr>
              <w:t xml:space="preserve"> (dấu hiệu nhận biết)</w:t>
            </w:r>
          </w:p>
        </w:tc>
        <w:tc>
          <w:tcPr>
            <w:tcW w:w="993" w:type="dxa"/>
            <w:shd w:val="clear" w:color="auto" w:fill="auto"/>
          </w:tcPr>
          <w:p w14:paraId="1192D2B4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8A9FC69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C452AC0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485E316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0E4D68" w:rsidRPr="00C35427" w14:paraId="1A560F5C" w14:textId="77777777" w:rsidTr="009A5957">
        <w:tc>
          <w:tcPr>
            <w:tcW w:w="1271" w:type="dxa"/>
            <w:vMerge/>
            <w:shd w:val="clear" w:color="auto" w:fill="auto"/>
          </w:tcPr>
          <w:p w14:paraId="5AA86D3F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0A73DF9C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b) 0,75 điểm</w:t>
            </w:r>
          </w:p>
        </w:tc>
      </w:tr>
      <w:tr w:rsidR="000E4D68" w:rsidRPr="00C35427" w14:paraId="27AD1681" w14:textId="77777777" w:rsidTr="009A5957">
        <w:tc>
          <w:tcPr>
            <w:tcW w:w="1271" w:type="dxa"/>
            <w:vMerge/>
            <w:shd w:val="clear" w:color="auto" w:fill="auto"/>
          </w:tcPr>
          <w:p w14:paraId="7297EBEC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4942C315" w14:textId="77777777" w:rsidR="000E4D68" w:rsidRPr="00FB246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ó tứ giác ABCD là hì</w:t>
            </w:r>
            <w:r w:rsidRPr="00FB2460">
              <w:rPr>
                <w:sz w:val="28"/>
                <w:szCs w:val="28"/>
                <w:lang w:val="en-US"/>
              </w:rPr>
              <w:t>nh bình hành (theo câu a)</w:t>
            </w:r>
          </w:p>
          <w:p w14:paraId="2142CA55" w14:textId="77777777" w:rsidR="000E4D68" w:rsidRPr="00FB246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kern w:val="36"/>
                <w:sz w:val="28"/>
                <w:szCs w:val="28"/>
                <w:lang w:val="en-US"/>
              </w:rPr>
            </w:pPr>
            <w:r w:rsidRPr="00FB2460">
              <w:rPr>
                <w:sz w:val="28"/>
                <w:szCs w:val="28"/>
                <w:lang w:val="en-US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ABC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ADC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o</m:t>
                  </m:r>
                </m:sup>
              </m:sSup>
            </m:oMath>
            <w:r w:rsidRPr="00FB2460">
              <w:rPr>
                <w:kern w:val="36"/>
                <w:sz w:val="28"/>
                <w:szCs w:val="28"/>
                <w:lang w:val="en-US"/>
              </w:rPr>
              <w:t xml:space="preserve"> (tính chất hình bình hành)</w:t>
            </w:r>
          </w:p>
          <w:p w14:paraId="1A58E038" w14:textId="77777777" w:rsidR="000E4D68" w:rsidRPr="00FB246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kern w:val="36"/>
                <w:sz w:val="28"/>
                <w:szCs w:val="28"/>
                <w:lang w:val="en-US"/>
              </w:rPr>
            </w:pPr>
            <w:r w:rsidRPr="00FB2460">
              <w:rPr>
                <w:kern w:val="36"/>
                <w:sz w:val="28"/>
                <w:szCs w:val="28"/>
                <w:lang w:val="en-US"/>
              </w:rPr>
              <w:t xml:space="preserve">lại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ABC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BAD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o</m:t>
                  </m:r>
                </m:sup>
              </m:sSup>
            </m:oMath>
            <w:r w:rsidRPr="00FB2460">
              <w:rPr>
                <w:kern w:val="36"/>
                <w:sz w:val="28"/>
                <w:szCs w:val="28"/>
                <w:lang w:val="en-US"/>
              </w:rPr>
              <w:t>(</w:t>
            </w:r>
            <w:r>
              <w:rPr>
                <w:kern w:val="36"/>
                <w:sz w:val="28"/>
                <w:szCs w:val="28"/>
                <w:lang w:val="en-US"/>
              </w:rPr>
              <w:t>tính chất hình bình hành)</w:t>
            </w:r>
          </w:p>
          <w:p w14:paraId="5E9E86CE" w14:textId="77777777" w:rsidR="000E4D68" w:rsidRPr="00FB2460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kern w:val="36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BAD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o</m:t>
                  </m:r>
                </m:sup>
              </m:sSup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ABC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120</m:t>
                  </m:r>
                </m:e>
                <m:sup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o</m:t>
                  </m:r>
                </m:sup>
              </m:sSup>
            </m:oMath>
            <w:r w:rsidRPr="00FB2460">
              <w:rPr>
                <w:kern w:val="36"/>
                <w:sz w:val="28"/>
                <w:szCs w:val="28"/>
                <w:lang w:val="en-US"/>
              </w:rPr>
              <w:t xml:space="preserve"> </w:t>
            </w:r>
          </w:p>
          <w:p w14:paraId="02A66B1A" w14:textId="77777777" w:rsidR="000E4D68" w:rsidRPr="00C35427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BAD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BCD</m:t>
                  </m:r>
                </m:e>
              </m:acc>
              <m: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kern w:val="36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120</m:t>
                  </m:r>
                </m:e>
                <m:sup>
                  <m:r>
                    <w:rPr>
                      <w:rFonts w:ascii="Cambria Math" w:hAnsi="Cambria Math"/>
                      <w:kern w:val="36"/>
                      <w:sz w:val="28"/>
                      <w:szCs w:val="28"/>
                      <w:lang w:val="en-US"/>
                    </w:rPr>
                    <m:t>o</m:t>
                  </m:r>
                </m:sup>
              </m:sSup>
            </m:oMath>
            <w:r w:rsidRPr="00FB2460">
              <w:rPr>
                <w:kern w:val="36"/>
                <w:sz w:val="28"/>
                <w:szCs w:val="28"/>
                <w:lang w:val="en-US"/>
              </w:rPr>
              <w:t xml:space="preserve"> (tính chất hình bình hành)</w:t>
            </w:r>
          </w:p>
        </w:tc>
        <w:tc>
          <w:tcPr>
            <w:tcW w:w="993" w:type="dxa"/>
            <w:shd w:val="clear" w:color="auto" w:fill="auto"/>
          </w:tcPr>
          <w:p w14:paraId="456764E4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A964B42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62D1F7F2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C21D801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9687715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4D68" w:rsidRPr="00C35427" w14:paraId="14B3818D" w14:textId="77777777" w:rsidTr="009A5957">
        <w:tc>
          <w:tcPr>
            <w:tcW w:w="1271" w:type="dxa"/>
            <w:vMerge/>
            <w:shd w:val="clear" w:color="auto" w:fill="auto"/>
          </w:tcPr>
          <w:p w14:paraId="36451D58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14838194" w14:textId="77777777" w:rsidR="000E4D68" w:rsidRPr="00C35427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262626"/>
                <w:sz w:val="28"/>
                <w:szCs w:val="28"/>
                <w:lang w:val="en-US"/>
              </w:rPr>
            </w:pPr>
            <w:r w:rsidRPr="00C35427">
              <w:rPr>
                <w:b/>
                <w:color w:val="262626"/>
                <w:sz w:val="28"/>
                <w:szCs w:val="28"/>
                <w:lang w:val="en-US"/>
              </w:rPr>
              <w:t>c) 1,0 điểm</w:t>
            </w:r>
          </w:p>
        </w:tc>
        <w:tc>
          <w:tcPr>
            <w:tcW w:w="993" w:type="dxa"/>
            <w:shd w:val="clear" w:color="auto" w:fill="auto"/>
          </w:tcPr>
          <w:p w14:paraId="140EBE9E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E4D68" w:rsidRPr="00C35427" w14:paraId="3A536529" w14:textId="77777777" w:rsidTr="009A5957">
        <w:tc>
          <w:tcPr>
            <w:tcW w:w="1271" w:type="dxa"/>
            <w:vMerge/>
            <w:shd w:val="clear" w:color="auto" w:fill="auto"/>
          </w:tcPr>
          <w:p w14:paraId="457DC302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04AEF3D4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Vì AB </w:t>
            </w:r>
            <m:oMath>
              <m:r>
                <w:rPr>
                  <w:rStyle w:val="mjx-char"/>
                  <w:rFonts w:ascii="Cambria Math" w:eastAsia="Calibri" w:hAnsi="Cambria Math"/>
                  <w:color w:val="262626"/>
                  <w:sz w:val="28"/>
                  <w:szCs w:val="28"/>
                  <w:bdr w:val="none" w:sz="0" w:space="0" w:color="auto" w:frame="1"/>
                  <w:lang w:val="en-US"/>
                </w:rPr>
                <m:t>∕∕</m:t>
              </m:r>
            </m:oMath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 CD (tứ giác ABCD là hình bình hành)</w:t>
            </w:r>
          </w:p>
          <w:p w14:paraId="46CCC629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nên </w:t>
            </w: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1240" w:dyaOrig="360" w14:anchorId="180263C2">
                <v:shape id="_x0000_i1043" type="#_x0000_t75" style="width:62pt;height:17.8pt" o:ole="">
                  <v:imagedata r:id="rId50" o:title=""/>
                </v:shape>
                <o:OLEObject Type="Embed" ProgID="Equation.DSMT4" ShapeID="_x0000_i1043" DrawAspect="Content" ObjectID="_1760124914" r:id="rId51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(hai góc so le trong)</w:t>
            </w:r>
          </w:p>
          <w:p w14:paraId="38DAEAF0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Xét </w:t>
            </w: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639" w:dyaOrig="279" w14:anchorId="2EB9B7DC">
                <v:shape id="_x0000_i1044" type="#_x0000_t75" style="width:31.35pt;height:13.55pt" o:ole="">
                  <v:imagedata r:id="rId52" o:title=""/>
                </v:shape>
                <o:OLEObject Type="Embed" ProgID="Equation.DSMT4" ShapeID="_x0000_i1044" DrawAspect="Content" ObjectID="_1760124915" r:id="rId53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và</w:t>
            </w: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740" w:dyaOrig="279" w14:anchorId="25CF371C">
                <v:shape id="_x0000_i1045" type="#_x0000_t75" style="width:37.45pt;height:13.55pt" o:ole="">
                  <v:imagedata r:id="rId54" o:title=""/>
                </v:shape>
                <o:OLEObject Type="Embed" ProgID="Equation.DSMT4" ShapeID="_x0000_i1045" DrawAspect="Content" ObjectID="_1760124916" r:id="rId55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ta có:</w:t>
            </w:r>
          </w:p>
          <w:p w14:paraId="4173BD13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1240" w:dyaOrig="360" w14:anchorId="1981EBE4">
                <v:shape id="_x0000_i1046" type="#_x0000_t75" style="width:62pt;height:17.8pt" o:ole="">
                  <v:imagedata r:id="rId50" o:title=""/>
                </v:shape>
                <o:OLEObject Type="Embed" ProgID="Equation.DSMT4" ShapeID="_x0000_i1046" DrawAspect="Content" ObjectID="_1760124917" r:id="rId56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(cmt)</w:t>
            </w:r>
          </w:p>
          <w:p w14:paraId="10294B1C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1240" w:dyaOrig="360" w14:anchorId="28433E94">
                <v:shape id="_x0000_i1047" type="#_x0000_t75" style="width:62pt;height:17.8pt" o:ole="">
                  <v:imagedata r:id="rId57" o:title=""/>
                </v:shape>
                <o:OLEObject Type="Embed" ProgID="Equation.DSMT4" ShapeID="_x0000_i1047" DrawAspect="Content" ObjectID="_1760124918" r:id="rId58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(2 góc đối đỉnh)</w:t>
            </w:r>
          </w:p>
          <w:p w14:paraId="1B333668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OA = OC (gt)</w:t>
            </w:r>
          </w:p>
          <w:p w14:paraId="16BB0754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1840" w:dyaOrig="279" w14:anchorId="36C488CF">
                <v:shape id="_x0000_i1048" type="#_x0000_t75" style="width:91.95pt;height:13.55pt" o:ole="">
                  <v:imagedata r:id="rId59" o:title=""/>
                </v:shape>
                <o:OLEObject Type="Embed" ProgID="Equation.DSMT4" ShapeID="_x0000_i1048" DrawAspect="Content" ObjectID="_1760124919" r:id="rId60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(g-c-g)</w:t>
            </w:r>
          </w:p>
          <w:p w14:paraId="2014E94D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 w:rsidRPr="00090609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1219" w:dyaOrig="279" w14:anchorId="2CC14D42">
                <v:shape id="_x0000_i1049" type="#_x0000_t75" style="width:60.95pt;height:13.55pt" o:ole="">
                  <v:imagedata r:id="rId61" o:title=""/>
                </v:shape>
                <o:OLEObject Type="Embed" ProgID="Equation.DSMT4" ShapeID="_x0000_i1049" DrawAspect="Content" ObjectID="_1760124920" r:id="rId62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(hai cạnh tương ứng)</w:t>
            </w:r>
          </w:p>
          <w:p w14:paraId="5D46E2E6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Mà BM = MN = NC nên AI = MN</w:t>
            </w:r>
          </w:p>
          <w:p w14:paraId="037B66AD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Lại có AI </w:t>
            </w:r>
            <m:oMath>
              <m:r>
                <w:rPr>
                  <w:rStyle w:val="mjx-char"/>
                  <w:rFonts w:ascii="Cambria Math" w:eastAsia="Calibri" w:hAnsi="Cambria Math"/>
                  <w:color w:val="262626"/>
                  <w:sz w:val="28"/>
                  <w:szCs w:val="28"/>
                  <w:bdr w:val="none" w:sz="0" w:space="0" w:color="auto" w:frame="1"/>
                  <w:lang w:val="en-US"/>
                </w:rPr>
                <m:t>∕∕</m:t>
              </m:r>
            </m:oMath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 MN</w:t>
            </w:r>
          </w:p>
          <w:p w14:paraId="301EBB83" w14:textId="77777777" w:rsidR="000E4D68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 w:rsidRPr="00D1121F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300" w:dyaOrig="240" w14:anchorId="0EBDB193">
                <v:shape id="_x0000_i1050" type="#_x0000_t75" style="width:15.35pt;height:12.1pt" o:ole="">
                  <v:imagedata r:id="rId63" o:title=""/>
                </v:shape>
                <o:OLEObject Type="Embed" ProgID="Equation.DSMT4" ShapeID="_x0000_i1050" DrawAspect="Content" ObjectID="_1760124921" r:id="rId64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tứ giác AIMN là hình bình hành (dấu hiệu nhận biết)</w:t>
            </w:r>
          </w:p>
          <w:p w14:paraId="260C6111" w14:textId="77777777" w:rsidR="000E4D68" w:rsidRPr="00D1121F" w:rsidRDefault="000E4D68" w:rsidP="009A5957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262626"/>
                <w:sz w:val="28"/>
                <w:szCs w:val="28"/>
                <w:bdr w:val="none" w:sz="0" w:space="0" w:color="auto" w:frame="1"/>
                <w:lang w:val="en-US"/>
              </w:rPr>
            </w:pPr>
            <w:r w:rsidRPr="00D1121F"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object w:dxaOrig="300" w:dyaOrig="240" w14:anchorId="1E520AA7">
                <v:shape id="_x0000_i1051" type="#_x0000_t75" style="width:15.35pt;height:12.1pt" o:ole="">
                  <v:imagedata r:id="rId63" o:title=""/>
                </v:shape>
                <o:OLEObject Type="Embed" ProgID="Equation.DSMT4" ShapeID="_x0000_i1051" DrawAspect="Content" ObjectID="_1760124922" r:id="rId65"/>
              </w:object>
            </w:r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>AM</w:t>
            </w:r>
            <m:oMath>
              <m:r>
                <w:rPr>
                  <w:rStyle w:val="mjx-char"/>
                  <w:rFonts w:ascii="Cambria Math" w:eastAsia="Calibri" w:hAnsi="Cambria Math"/>
                  <w:color w:val="262626"/>
                  <w:sz w:val="28"/>
                  <w:szCs w:val="28"/>
                  <w:bdr w:val="none" w:sz="0" w:space="0" w:color="auto" w:frame="1"/>
                  <w:lang w:val="en-US"/>
                </w:rPr>
                <m:t xml:space="preserve"> ∕∕</m:t>
              </m:r>
            </m:oMath>
            <w:r>
              <w:rPr>
                <w:rStyle w:val="mjx-char"/>
                <w:rFonts w:eastAsia="Calibri"/>
                <w:color w:val="262626"/>
                <w:sz w:val="28"/>
                <w:szCs w:val="28"/>
                <w:bdr w:val="none" w:sz="0" w:space="0" w:color="auto" w:frame="1"/>
                <w:lang w:val="en-US"/>
              </w:rPr>
              <w:t xml:space="preserve"> IN</w:t>
            </w:r>
          </w:p>
        </w:tc>
        <w:tc>
          <w:tcPr>
            <w:tcW w:w="993" w:type="dxa"/>
            <w:shd w:val="clear" w:color="auto" w:fill="auto"/>
          </w:tcPr>
          <w:p w14:paraId="43F47FCC" w14:textId="77777777" w:rsidR="000E4D68" w:rsidRPr="00C35427" w:rsidRDefault="000E4D68" w:rsidP="009A5957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15D79EE9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0BF81668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47804B61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1FD8998A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5386F9AE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7C256B0A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42884EE0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0246C51D" w14:textId="77777777" w:rsidR="000E4D68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7004A5ED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7D5E5E5F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28575B39" w14:textId="77777777" w:rsidR="000E4D68" w:rsidRPr="00C35427" w:rsidRDefault="000E4D68" w:rsidP="009A595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C3542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</w:tbl>
    <w:p w14:paraId="42588E5D" w14:textId="14F7BECD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F5F88B9" w14:textId="0F0D21A3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05D02A95" w14:textId="1DFE4ABB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F85AF0A" w14:textId="0698FAF0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5DF76AC" w14:textId="58D861C6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002BD91A" w14:textId="2D346AB3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4EEE2DF8" w14:textId="22665C43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4BEE2FA9" w14:textId="0BA73E84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2A15F272" w14:textId="2702C480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039281C" w14:textId="1BC48A33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5DF679B4" w14:textId="53A7CA8D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67126D18" w14:textId="48F024CF" w:rsid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W w:w="10631" w:type="dxa"/>
        <w:tblInd w:w="-567" w:type="dxa"/>
        <w:tblLook w:val="04A0" w:firstRow="1" w:lastRow="0" w:firstColumn="1" w:lastColumn="0" w:noHBand="0" w:noVBand="1"/>
      </w:tblPr>
      <w:tblGrid>
        <w:gridCol w:w="5812"/>
        <w:gridCol w:w="4819"/>
      </w:tblGrid>
      <w:tr w:rsidR="000E4D68" w:rsidRPr="000E4D68" w14:paraId="7BC49A84" w14:textId="77777777" w:rsidTr="009A5957">
        <w:tc>
          <w:tcPr>
            <w:tcW w:w="5812" w:type="dxa"/>
            <w:shd w:val="clear" w:color="auto" w:fill="auto"/>
          </w:tcPr>
          <w:p w14:paraId="3B855C64" w14:textId="78C6A11E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E4D68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PHÒNG </w:t>
            </w:r>
            <w:r w:rsidRPr="000E4D6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D&amp;ĐT</w:t>
            </w:r>
            <w:r w:rsidRPr="000E4D68">
              <w:rPr>
                <w:rFonts w:ascii="Times New Roman" w:hAnsi="Times New Roman" w:cs="Times New Roman"/>
                <w:sz w:val="26"/>
                <w:szCs w:val="26"/>
              </w:rPr>
              <w:t xml:space="preserve"> QUẬN ĐỒ SƠN</w:t>
            </w:r>
          </w:p>
          <w:p w14:paraId="06363881" w14:textId="77777777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068BCDA" wp14:editId="0D21DDA0">
                      <wp:simplePos x="0" y="0"/>
                      <wp:positionH relativeFrom="column">
                        <wp:posOffset>1311275</wp:posOffset>
                      </wp:positionH>
                      <wp:positionV relativeFrom="paragraph">
                        <wp:posOffset>183515</wp:posOffset>
                      </wp:positionV>
                      <wp:extent cx="1021080" cy="0"/>
                      <wp:effectExtent l="0" t="0" r="2667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10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B1F330" id="Straight Connector 2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3.25pt,14.45pt" to="183.6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NGỌC HẢI</w:t>
            </w:r>
          </w:p>
        </w:tc>
        <w:tc>
          <w:tcPr>
            <w:tcW w:w="4819" w:type="dxa"/>
            <w:shd w:val="clear" w:color="auto" w:fill="auto"/>
          </w:tcPr>
          <w:p w14:paraId="69226DF9" w14:textId="77777777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HỌC KÌ I</w:t>
            </w:r>
          </w:p>
          <w:p w14:paraId="68E1E3BD" w14:textId="77777777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ÔN: TOÁN </w:t>
            </w: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</w:p>
          <w:p w14:paraId="3CEAB449" w14:textId="771FEDF0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Thời gian: </w:t>
            </w:r>
            <w:r w:rsidRPr="000E4D68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90 phút</w:t>
            </w:r>
          </w:p>
          <w:p w14:paraId="13131A35" w14:textId="77777777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>(Không kể thời gian giao đề)</w:t>
            </w:r>
          </w:p>
          <w:p w14:paraId="5EE113E1" w14:textId="77777777" w:rsidR="000E4D68" w:rsidRPr="000E4D68" w:rsidRDefault="000E4D68" w:rsidP="000E4D68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>(Chú ý: Đề thi gồm 0</w:t>
            </w:r>
            <w:r w:rsidRPr="000E4D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rang. Học sinh làm bài vào tờ giấy thi)</w:t>
            </w:r>
          </w:p>
        </w:tc>
      </w:tr>
    </w:tbl>
    <w:p w14:paraId="248947AC" w14:textId="39642366" w:rsidR="000E4D68" w:rsidRPr="000E4D68" w:rsidRDefault="000E4D68" w:rsidP="000E4D68">
      <w:pPr>
        <w:rPr>
          <w:rFonts w:ascii="Times New Roman" w:hAnsi="Times New Roman" w:cs="Times New Roman"/>
          <w:i/>
          <w:sz w:val="28"/>
          <w:szCs w:val="28"/>
        </w:rPr>
      </w:pPr>
      <w:r w:rsidRPr="000E4D68">
        <w:rPr>
          <w:rFonts w:ascii="Times New Roman" w:hAnsi="Times New Roman" w:cs="Times New Roman"/>
          <w:b/>
          <w:sz w:val="28"/>
          <w:szCs w:val="28"/>
        </w:rPr>
        <w:t>I. Trắc nghiệm:</w:t>
      </w:r>
      <w:r w:rsidRPr="000E4D68">
        <w:rPr>
          <w:rFonts w:ascii="Times New Roman" w:hAnsi="Times New Roman" w:cs="Times New Roman"/>
          <w:sz w:val="28"/>
          <w:szCs w:val="28"/>
        </w:rPr>
        <w:t xml:space="preserve"> </w:t>
      </w:r>
      <w:r w:rsidRPr="000E4D68">
        <w:rPr>
          <w:rFonts w:ascii="Times New Roman" w:hAnsi="Times New Roman" w:cs="Times New Roman"/>
          <w:b/>
          <w:sz w:val="28"/>
          <w:szCs w:val="28"/>
        </w:rPr>
        <w:t>(3,0 điểm)</w:t>
      </w:r>
      <w:r w:rsidRPr="000E4D68">
        <w:rPr>
          <w:rFonts w:ascii="Times New Roman" w:hAnsi="Times New Roman" w:cs="Times New Roman"/>
          <w:sz w:val="28"/>
          <w:szCs w:val="28"/>
        </w:rPr>
        <w:t xml:space="preserve"> </w:t>
      </w:r>
      <w:r w:rsidRPr="000E4D68">
        <w:rPr>
          <w:rFonts w:ascii="Times New Roman" w:hAnsi="Times New Roman" w:cs="Times New Roman"/>
          <w:i/>
          <w:sz w:val="28"/>
          <w:szCs w:val="28"/>
        </w:rPr>
        <w:t>Chọn đáp án đúng trong các đáp án sau:</w:t>
      </w:r>
    </w:p>
    <w:p w14:paraId="418F6388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1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Trong các biểu thức đại số sau, biểu thức nào là đơn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7DD21692" w14:textId="77777777" w:rsidTr="009A5957">
        <w:tc>
          <w:tcPr>
            <w:tcW w:w="2336" w:type="dxa"/>
          </w:tcPr>
          <w:p w14:paraId="34EA2E46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 2</w:t>
            </w:r>
          </w:p>
        </w:tc>
        <w:tc>
          <w:tcPr>
            <w:tcW w:w="2336" w:type="dxa"/>
          </w:tcPr>
          <w:p w14:paraId="16FE136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760" w:dyaOrig="620" w14:anchorId="77473262">
                <v:shape id="_x0000_i1052" type="#_x0000_t75" style="width:38.5pt;height:30.65pt" o:ole="">
                  <v:imagedata r:id="rId66" o:title=""/>
                </v:shape>
                <o:OLEObject Type="Embed" ProgID="Equation.DSMT4" ShapeID="_x0000_i1052" DrawAspect="Content" ObjectID="_1760124923" r:id="rId67"/>
              </w:object>
            </w:r>
          </w:p>
        </w:tc>
        <w:tc>
          <w:tcPr>
            <w:tcW w:w="2336" w:type="dxa"/>
          </w:tcPr>
          <w:p w14:paraId="2C3B972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480" w:dyaOrig="360" w14:anchorId="0164CABF">
                <v:shape id="_x0000_i1053" type="#_x0000_t75" style="width:24.25pt;height:17.8pt" o:ole="">
                  <v:imagedata r:id="rId68" o:title=""/>
                </v:shape>
                <o:OLEObject Type="Embed" ProgID="Equation.DSMT4" ShapeID="_x0000_i1053" DrawAspect="Content" ObjectID="_1760124924" r:id="rId69"/>
              </w:object>
            </w:r>
          </w:p>
        </w:tc>
        <w:tc>
          <w:tcPr>
            <w:tcW w:w="2337" w:type="dxa"/>
          </w:tcPr>
          <w:p w14:paraId="0521D417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800" w:dyaOrig="660" w14:anchorId="12C2BFA8">
                <v:shape id="_x0000_i1054" type="#_x0000_t75" style="width:39.55pt;height:33.15pt" o:ole="">
                  <v:imagedata r:id="rId70" o:title=""/>
                </v:shape>
                <o:OLEObject Type="Embed" ProgID="Equation.DSMT4" ShapeID="_x0000_i1054" DrawAspect="Content" ObjectID="_1760124925" r:id="rId71"/>
              </w:object>
            </w:r>
          </w:p>
        </w:tc>
      </w:tr>
    </w:tbl>
    <w:p w14:paraId="7FB8E349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2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 T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ìm phần hệ số trong đơn thức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object w:dxaOrig="700" w:dyaOrig="360" w14:anchorId="543F4156">
          <v:shape id="_x0000_i1055" type="#_x0000_t75" style="width:35.3pt;height:17.8pt" o:ole="">
            <v:imagedata r:id="rId72" o:title=""/>
          </v:shape>
          <o:OLEObject Type="Embed" ProgID="Equation.DSMT4" ShapeID="_x0000_i1055" DrawAspect="Content" ObjectID="_1760124926" r:id="rId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175DD7D1" w14:textId="77777777" w:rsidTr="009A5957">
        <w:tc>
          <w:tcPr>
            <w:tcW w:w="2336" w:type="dxa"/>
            <w:vAlign w:val="center"/>
          </w:tcPr>
          <w:p w14:paraId="72F4584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480" w:dyaOrig="360" w14:anchorId="19BA5327">
                <v:shape id="_x0000_i1056" type="#_x0000_t75" style="width:24.25pt;height:17.8pt" o:ole="">
                  <v:imagedata r:id="rId74" o:title=""/>
                </v:shape>
                <o:OLEObject Type="Embed" ProgID="Equation.DSMT4" ShapeID="_x0000_i1056" DrawAspect="Content" ObjectID="_1760124927" r:id="rId75"/>
              </w:object>
            </w:r>
          </w:p>
        </w:tc>
        <w:tc>
          <w:tcPr>
            <w:tcW w:w="2336" w:type="dxa"/>
            <w:vAlign w:val="center"/>
          </w:tcPr>
          <w:p w14:paraId="22EBD09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580" w:dyaOrig="360" w14:anchorId="1C14C54E">
                <v:shape id="_x0000_i1057" type="#_x0000_t75" style="width:29.6pt;height:17.8pt" o:ole="">
                  <v:imagedata r:id="rId76" o:title=""/>
                </v:shape>
                <o:OLEObject Type="Embed" ProgID="Equation.DSMT4" ShapeID="_x0000_i1057" DrawAspect="Content" ObjectID="_1760124928" r:id="rId77"/>
              </w:object>
            </w:r>
          </w:p>
        </w:tc>
        <w:tc>
          <w:tcPr>
            <w:tcW w:w="2336" w:type="dxa"/>
            <w:vAlign w:val="center"/>
          </w:tcPr>
          <w:p w14:paraId="4BAE3C9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80" w:dyaOrig="279" w14:anchorId="63E1F569">
                <v:shape id="_x0000_i1058" type="#_x0000_t75" style="width:8.9pt;height:14.25pt" o:ole="">
                  <v:imagedata r:id="rId78" o:title=""/>
                </v:shape>
                <o:OLEObject Type="Embed" ProgID="Equation.DSMT4" ShapeID="_x0000_i1058" DrawAspect="Content" ObjectID="_1760124929" r:id="rId79"/>
              </w:object>
            </w:r>
          </w:p>
        </w:tc>
        <w:tc>
          <w:tcPr>
            <w:tcW w:w="2337" w:type="dxa"/>
            <w:vAlign w:val="center"/>
          </w:tcPr>
          <w:p w14:paraId="76578A34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260" w:dyaOrig="320" w14:anchorId="6E90A032">
                <v:shape id="_x0000_i1059" type="#_x0000_t75" style="width:12.5pt;height:16.4pt" o:ole="">
                  <v:imagedata r:id="rId80" o:title=""/>
                </v:shape>
                <o:OLEObject Type="Embed" ProgID="Equation.DSMT4" ShapeID="_x0000_i1059" DrawAspect="Content" ObjectID="_1760124930" r:id="rId81"/>
              </w:object>
            </w:r>
          </w:p>
        </w:tc>
      </w:tr>
    </w:tbl>
    <w:p w14:paraId="062D2833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3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 Bậc của đa thức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object w:dxaOrig="2060" w:dyaOrig="360" w14:anchorId="3D5EA350">
          <v:shape id="_x0000_i1060" type="#_x0000_t75" style="width:102.65pt;height:17.8pt" o:ole="">
            <v:imagedata r:id="rId82" o:title=""/>
          </v:shape>
          <o:OLEObject Type="Embed" ProgID="Equation.DSMT4" ShapeID="_x0000_i1060" DrawAspect="Content" ObjectID="_1760124931" r:id="rId83"/>
        </w:objec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4F7BC6A1" w14:textId="77777777" w:rsidTr="009A5957">
        <w:tc>
          <w:tcPr>
            <w:tcW w:w="2336" w:type="dxa"/>
          </w:tcPr>
          <w:p w14:paraId="0D6BD3A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 1</w:t>
            </w:r>
          </w:p>
        </w:tc>
        <w:tc>
          <w:tcPr>
            <w:tcW w:w="2336" w:type="dxa"/>
          </w:tcPr>
          <w:p w14:paraId="7CA30D5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8</w:t>
            </w:r>
          </w:p>
        </w:tc>
        <w:tc>
          <w:tcPr>
            <w:tcW w:w="2336" w:type="dxa"/>
          </w:tcPr>
          <w:p w14:paraId="1644EAB4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 3</w:t>
            </w:r>
          </w:p>
        </w:tc>
        <w:tc>
          <w:tcPr>
            <w:tcW w:w="2337" w:type="dxa"/>
          </w:tcPr>
          <w:p w14:paraId="6CECB22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4</w:t>
            </w:r>
          </w:p>
        </w:tc>
      </w:tr>
    </w:tbl>
    <w:p w14:paraId="5A7FF284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4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 Xác định các hạng tử của đa thức A =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object w:dxaOrig="1960" w:dyaOrig="360" w14:anchorId="72AC055B">
          <v:shape id="_x0000_i1061" type="#_x0000_t75" style="width:97.65pt;height:17.8pt" o:ole="">
            <v:imagedata r:id="rId84" o:title=""/>
          </v:shape>
          <o:OLEObject Type="Embed" ProgID="Equation.DSMT4" ShapeID="_x0000_i1061" DrawAspect="Content" ObjectID="_1760124932" r:id="rId8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3615AFF0" w14:textId="77777777" w:rsidTr="009A5957">
        <w:tc>
          <w:tcPr>
            <w:tcW w:w="2336" w:type="dxa"/>
          </w:tcPr>
          <w:p w14:paraId="79879E9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719" w:dyaOrig="360" w14:anchorId="4C567755">
                <v:shape id="_x0000_i1062" type="#_x0000_t75" style="width:85.55pt;height:17.8pt" o:ole="">
                  <v:imagedata r:id="rId86" o:title=""/>
                </v:shape>
                <o:OLEObject Type="Embed" ProgID="Equation.DSMT4" ShapeID="_x0000_i1062" DrawAspect="Content" ObjectID="_1760124933" r:id="rId87"/>
              </w:object>
            </w:r>
          </w:p>
        </w:tc>
        <w:tc>
          <w:tcPr>
            <w:tcW w:w="2336" w:type="dxa"/>
          </w:tcPr>
          <w:p w14:paraId="62DC3BF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579" w:dyaOrig="360" w14:anchorId="2C2CDAB6">
                <v:shape id="_x0000_i1063" type="#_x0000_t75" style="width:79.5pt;height:17.8pt" o:ole="">
                  <v:imagedata r:id="rId88" o:title=""/>
                </v:shape>
                <o:OLEObject Type="Embed" ProgID="Equation.DSMT4" ShapeID="_x0000_i1063" DrawAspect="Content" ObjectID="_1760124934" r:id="rId89"/>
              </w:object>
            </w:r>
          </w:p>
        </w:tc>
        <w:tc>
          <w:tcPr>
            <w:tcW w:w="2336" w:type="dxa"/>
          </w:tcPr>
          <w:p w14:paraId="35F500E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440" w:dyaOrig="360" w14:anchorId="4FCF41FF">
                <v:shape id="_x0000_i1064" type="#_x0000_t75" style="width:1in;height:17.8pt" o:ole="">
                  <v:imagedata r:id="rId90" o:title=""/>
                </v:shape>
                <o:OLEObject Type="Embed" ProgID="Equation.DSMT4" ShapeID="_x0000_i1064" DrawAspect="Content" ObjectID="_1760124935" r:id="rId91"/>
              </w:object>
            </w:r>
          </w:p>
        </w:tc>
        <w:tc>
          <w:tcPr>
            <w:tcW w:w="2337" w:type="dxa"/>
          </w:tcPr>
          <w:p w14:paraId="1330115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520" w:dyaOrig="360" w14:anchorId="5D23B138">
                <v:shape id="_x0000_i1065" type="#_x0000_t75" style="width:76.3pt;height:17.8pt" o:ole="">
                  <v:imagedata r:id="rId92" o:title=""/>
                </v:shape>
                <o:OLEObject Type="Embed" ProgID="Equation.DSMT4" ShapeID="_x0000_i1065" DrawAspect="Content" ObjectID="_1760124936" r:id="rId93"/>
              </w:object>
            </w:r>
          </w:p>
        </w:tc>
      </w:tr>
    </w:tbl>
    <w:p w14:paraId="790B5DA8" w14:textId="77777777" w:rsidR="000E4D68" w:rsidRPr="000E4D68" w:rsidRDefault="000E4D68" w:rsidP="000E4D6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5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 Hệ số tự do của đa thức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object w:dxaOrig="2060" w:dyaOrig="360" w14:anchorId="3D52AC87">
          <v:shape id="_x0000_i1066" type="#_x0000_t75" style="width:102.65pt;height:17.8pt" o:ole="">
            <v:imagedata r:id="rId82" o:title=""/>
          </v:shape>
          <o:OLEObject Type="Embed" ProgID="Equation.DSMT4" ShapeID="_x0000_i1066" DrawAspect="Content" ObjectID="_1760124937" r:id="rId94"/>
        </w:object>
      </w:r>
      <w:r w:rsidRPr="000E4D6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0E4D68">
        <w:rPr>
          <w:rFonts w:ascii="Times New Roman" w:hAnsi="Times New Roman" w:cs="Times New Roman"/>
          <w:sz w:val="28"/>
          <w:szCs w:val="28"/>
        </w:rPr>
        <w:t>là:</w:t>
      </w:r>
      <w:r w:rsidRPr="000E4D6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0776CCA5" w14:textId="77777777" w:rsidTr="009A5957">
        <w:tc>
          <w:tcPr>
            <w:tcW w:w="2336" w:type="dxa"/>
          </w:tcPr>
          <w:p w14:paraId="4414DD3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 3</w:t>
            </w:r>
          </w:p>
        </w:tc>
        <w:tc>
          <w:tcPr>
            <w:tcW w:w="2336" w:type="dxa"/>
          </w:tcPr>
          <w:p w14:paraId="6F7718BC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2</w:t>
            </w:r>
          </w:p>
        </w:tc>
        <w:tc>
          <w:tcPr>
            <w:tcW w:w="2336" w:type="dxa"/>
          </w:tcPr>
          <w:p w14:paraId="46FCE65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 1</w:t>
            </w:r>
          </w:p>
        </w:tc>
        <w:tc>
          <w:tcPr>
            <w:tcW w:w="2337" w:type="dxa"/>
          </w:tcPr>
          <w:p w14:paraId="6F1EB0F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5</w:t>
            </w:r>
          </w:p>
        </w:tc>
      </w:tr>
    </w:tbl>
    <w:p w14:paraId="73958751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6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 Chọn câu </w:t>
      </w: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sai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56527CC1" w14:textId="77777777" w:rsidTr="009A5957">
        <w:tc>
          <w:tcPr>
            <w:tcW w:w="4672" w:type="dxa"/>
          </w:tcPr>
          <w:p w14:paraId="4A75232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A – B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 – 2AB  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0AD2DC1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 (B – A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AB +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0E4D68" w:rsidRPr="000E4D68" w14:paraId="34A80E1C" w14:textId="77777777" w:rsidTr="009A5957">
        <w:tc>
          <w:tcPr>
            <w:tcW w:w="4672" w:type="dxa"/>
          </w:tcPr>
          <w:p w14:paraId="3588D181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(A + B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   </w:t>
            </w:r>
          </w:p>
        </w:tc>
        <w:tc>
          <w:tcPr>
            <w:tcW w:w="4673" w:type="dxa"/>
          </w:tcPr>
          <w:p w14:paraId="5CDA1016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(A + B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2AB +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</w:p>
        </w:tc>
      </w:tr>
    </w:tbl>
    <w:p w14:paraId="2E321427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7: 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Đâu là hằng đẳng thức hiệu hai bình phươ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320D4826" w14:textId="77777777" w:rsidTr="009A5957">
        <w:tc>
          <w:tcPr>
            <w:tcW w:w="4672" w:type="dxa"/>
          </w:tcPr>
          <w:p w14:paraId="523BD6B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A – B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– 2AB  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5CA7F27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 (A – B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 2AB –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0E4D68" w:rsidRPr="000E4D68" w14:paraId="07EAEDF8" w14:textId="77777777" w:rsidTr="009A5957">
        <w:tc>
          <w:tcPr>
            <w:tcW w:w="4672" w:type="dxa"/>
          </w:tcPr>
          <w:p w14:paraId="4295A4E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= (A – B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4673" w:type="dxa"/>
          </w:tcPr>
          <w:p w14:paraId="01E34C18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A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B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= (A + B).(A – B)</w:t>
            </w:r>
          </w:p>
        </w:tc>
      </w:tr>
    </w:tbl>
    <w:p w14:paraId="5AB7EDE1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8: </w:t>
      </w:r>
      <w:r w:rsidRPr="000E4D68">
        <w:rPr>
          <w:rFonts w:ascii="Times New Roman" w:hAnsi="Times New Roman" w:cs="Times New Roman"/>
          <w:bCs/>
          <w:sz w:val="28"/>
          <w:szCs w:val="28"/>
        </w:rPr>
        <w:t>Hãy chọn câu </w:t>
      </w:r>
      <w:r w:rsidRPr="000E4D68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Pr="000E4D68">
        <w:rPr>
          <w:rFonts w:ascii="Times New Roman" w:hAnsi="Times New Roman" w:cs="Times New Roman"/>
          <w:bCs/>
          <w:sz w:val="28"/>
          <w:szCs w:val="28"/>
        </w:rPr>
        <w:t>.</w:t>
      </w:r>
    </w:p>
    <w:p w14:paraId="5D2DB6B4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A. Tứ giác lồi </w:t>
      </w:r>
      <w:r w:rsidRPr="000E4D68">
        <w:rPr>
          <w:rFonts w:ascii="Times New Roman" w:hAnsi="Times New Roman" w:cs="Times New Roman"/>
          <w:bCs/>
          <w:sz w:val="28"/>
          <w:szCs w:val="28"/>
          <w:lang w:val="nl-NL"/>
        </w:rPr>
        <w:t>là tứ giác mà hai đỉnh thuộc một cạnh bất kì luôn nằm về một phía của đường thẳng đi qua hai đỉnh còn lại.</w:t>
      </w:r>
    </w:p>
    <w:p w14:paraId="3DC7107A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>B. Tổng các góc của một tứ giác bằng 180</w:t>
      </w:r>
      <w:r w:rsidRPr="000E4D68">
        <w:rPr>
          <w:rFonts w:ascii="Times New Roman" w:hAnsi="Times New Roman" w:cs="Times New Roman"/>
          <w:bCs/>
          <w:sz w:val="28"/>
          <w:szCs w:val="28"/>
          <w:vertAlign w:val="superscript"/>
        </w:rPr>
        <w:t>0</w:t>
      </w:r>
      <w:r w:rsidRPr="000E4D68">
        <w:rPr>
          <w:rFonts w:ascii="Times New Roman" w:hAnsi="Times New Roman" w:cs="Times New Roman"/>
          <w:bCs/>
          <w:sz w:val="28"/>
          <w:szCs w:val="28"/>
        </w:rPr>
        <w:t>.</w:t>
      </w:r>
    </w:p>
    <w:p w14:paraId="18CFE02E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>C. Tổng các góc của một tứ giác bằng 360</w:t>
      </w:r>
      <w:r w:rsidRPr="000E4D68">
        <w:rPr>
          <w:rFonts w:ascii="Times New Roman" w:hAnsi="Times New Roman" w:cs="Times New Roman"/>
          <w:bCs/>
          <w:sz w:val="28"/>
          <w:szCs w:val="28"/>
          <w:vertAlign w:val="superscript"/>
        </w:rPr>
        <w:t>0</w:t>
      </w:r>
      <w:r w:rsidRPr="000E4D68">
        <w:rPr>
          <w:rFonts w:ascii="Times New Roman" w:hAnsi="Times New Roman" w:cs="Times New Roman"/>
          <w:bCs/>
          <w:sz w:val="28"/>
          <w:szCs w:val="28"/>
        </w:rPr>
        <w:t>.</w:t>
      </w:r>
    </w:p>
    <w:p w14:paraId="79D7FF9A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>D. Tứ giác ABCD là hình gồm đoạn thẳng AB, BC, CD, DA, trong đó bất kì hai đoạn thẳng nào cũng không nằm trên một đường thẳng.</w:t>
      </w:r>
    </w:p>
    <w:p w14:paraId="6E75AE4E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 wp14:anchorId="482CFE61" wp14:editId="01279B72">
            <wp:simplePos x="0" y="0"/>
            <wp:positionH relativeFrom="column">
              <wp:posOffset>3823970</wp:posOffset>
            </wp:positionH>
            <wp:positionV relativeFrom="paragraph">
              <wp:posOffset>8255</wp:posOffset>
            </wp:positionV>
            <wp:extent cx="2586736" cy="1616710"/>
            <wp:effectExtent l="0" t="0" r="4445" b="2540"/>
            <wp:wrapSquare wrapText="bothSides"/>
            <wp:docPr id="3" name="Picture 3" descr="Toán lớp 2 hình tứ giác: Khái niệm, bài tập và bí quyết học chuẩ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Toán lớp 2 hình tứ giác: Khái niệm, bài tập và bí quyết học chuẩn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736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Câu 9: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Cho hình sau. Đâu là cách gọi tên tứ giác?</w:t>
      </w:r>
    </w:p>
    <w:p w14:paraId="33ACCDD0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7607890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MPNQ</w:t>
      </w:r>
    </w:p>
    <w:p w14:paraId="1AFDD12E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QMPN</w:t>
      </w:r>
    </w:p>
    <w:p w14:paraId="164E9347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NMQP</w:t>
      </w:r>
    </w:p>
    <w:p w14:paraId="5F74BBCB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QNMP</w:t>
      </w:r>
    </w:p>
    <w:p w14:paraId="1C555302" w14:textId="77777777" w:rsidR="000E4D68" w:rsidRPr="000E4D68" w:rsidRDefault="000E4D68" w:rsidP="000E4D6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105E3BA9" w14:textId="77777777" w:rsidR="000E4D68" w:rsidRPr="000E4D68" w:rsidRDefault="000E4D68" w:rsidP="000E4D6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Câu 10: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Trong các tứ giác ABCD. Cặp cạnh đối nhau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0E4D68" w:rsidRPr="000E4D68" w14:paraId="37B5C99B" w14:textId="77777777" w:rsidTr="009A5957">
        <w:tc>
          <w:tcPr>
            <w:tcW w:w="2336" w:type="dxa"/>
          </w:tcPr>
          <w:p w14:paraId="0A23844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 AC và BD</w:t>
            </w:r>
          </w:p>
        </w:tc>
        <w:tc>
          <w:tcPr>
            <w:tcW w:w="2336" w:type="dxa"/>
          </w:tcPr>
          <w:p w14:paraId="0F95A4D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AB và CD</w:t>
            </w:r>
          </w:p>
        </w:tc>
        <w:tc>
          <w:tcPr>
            <w:tcW w:w="2336" w:type="dxa"/>
          </w:tcPr>
          <w:p w14:paraId="7AE226F8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 BD và BC</w:t>
            </w:r>
          </w:p>
        </w:tc>
        <w:tc>
          <w:tcPr>
            <w:tcW w:w="2337" w:type="dxa"/>
          </w:tcPr>
          <w:p w14:paraId="50FDE7E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AB và AD</w:t>
            </w:r>
          </w:p>
        </w:tc>
      </w:tr>
    </w:tbl>
    <w:p w14:paraId="5404067D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11: 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Chọn phương án</w:t>
      </w: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đúng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 trong các phương án sau.</w:t>
      </w:r>
    </w:p>
    <w:p w14:paraId="3979D8AE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>A. Hình bình hành là tứ giác có các cạnh đối song song.</w:t>
      </w:r>
    </w:p>
    <w:p w14:paraId="127A5AF0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>B. Hình bình hành là tứ giác có các góc bằng nhau.</w:t>
      </w:r>
    </w:p>
    <w:p w14:paraId="7AFF66DA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lastRenderedPageBreak/>
        <w:t>C. Hình bình hành là tứ giác có hai cạnh đối song song.</w:t>
      </w:r>
    </w:p>
    <w:p w14:paraId="3319A5D8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>D. Hình bình hành là hình thang có hai cạnh kề bằng nhau.</w:t>
      </w:r>
    </w:p>
    <w:p w14:paraId="79FC11A1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12: 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Hình thang cân là hình thang có hai góc kề một đáy….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664F81CF" w14:textId="77777777" w:rsidTr="009A5957">
        <w:tc>
          <w:tcPr>
            <w:tcW w:w="4672" w:type="dxa"/>
          </w:tcPr>
          <w:p w14:paraId="563D363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A.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ằng với hai góc kề đáy còn lại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4673" w:type="dxa"/>
          </w:tcPr>
          <w:p w14:paraId="0556999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 bù nhau</w:t>
            </w:r>
          </w:p>
        </w:tc>
      </w:tr>
      <w:tr w:rsidR="000E4D68" w:rsidRPr="000E4D68" w14:paraId="00B2BEE5" w14:textId="77777777" w:rsidTr="009A5957">
        <w:tc>
          <w:tcPr>
            <w:tcW w:w="4672" w:type="dxa"/>
          </w:tcPr>
          <w:p w14:paraId="1333CC6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bằng nhau</w:t>
            </w:r>
          </w:p>
        </w:tc>
        <w:tc>
          <w:tcPr>
            <w:tcW w:w="4673" w:type="dxa"/>
          </w:tcPr>
          <w:p w14:paraId="4534411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 không bằng nhau</w:t>
            </w:r>
          </w:p>
        </w:tc>
      </w:tr>
    </w:tbl>
    <w:p w14:paraId="645203FF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13: 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Hãy chọn câu </w:t>
      </w: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sai.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Hình chữ nhật có</w:t>
      </w:r>
    </w:p>
    <w:p w14:paraId="39703F4E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Bốn góc vuông</w:t>
      </w:r>
    </w:p>
    <w:p w14:paraId="22396755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Pr="000E4D68">
        <w:rPr>
          <w:rFonts w:ascii="Times New Roman" w:hAnsi="Times New Roman" w:cs="Times New Roman"/>
          <w:sz w:val="28"/>
          <w:szCs w:val="28"/>
        </w:rPr>
        <w:t>Các cạnh đối bằng nhau</w:t>
      </w:r>
    </w:p>
    <w:p w14:paraId="0F3DF31C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0E4D68">
        <w:rPr>
          <w:rFonts w:ascii="Times New Roman" w:hAnsi="Times New Roman" w:cs="Times New Roman"/>
          <w:sz w:val="28"/>
          <w:szCs w:val="28"/>
        </w:rPr>
        <w:t>Hai đường chéo vuông góc với nhau</w:t>
      </w:r>
    </w:p>
    <w:p w14:paraId="56A43ABC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Pr="000E4D68">
        <w:rPr>
          <w:rFonts w:ascii="Times New Roman" w:hAnsi="Times New Roman" w:cs="Times New Roman"/>
          <w:sz w:val="28"/>
          <w:szCs w:val="28"/>
        </w:rPr>
        <w:t xml:space="preserve">Hai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Pr="000E4D68">
        <w:rPr>
          <w:rFonts w:ascii="Times New Roman" w:hAnsi="Times New Roman" w:cs="Times New Roman"/>
          <w:sz w:val="28"/>
          <w:szCs w:val="28"/>
        </w:rPr>
        <w:t>ường chéo giao nhau tại trung điểm mỗi đường</w:t>
      </w:r>
    </w:p>
    <w:p w14:paraId="756E15A9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Câu 14: </w:t>
      </w:r>
      <w:r w:rsidRPr="000E4D68">
        <w:rPr>
          <w:rFonts w:ascii="Times New Roman" w:hAnsi="Times New Roman" w:cs="Times New Roman"/>
          <w:sz w:val="28"/>
          <w:szCs w:val="28"/>
        </w:rPr>
        <w:t>Hãy chọn câu </w:t>
      </w:r>
      <w:r w:rsidRPr="000E4D68">
        <w:rPr>
          <w:rFonts w:ascii="Times New Roman" w:hAnsi="Times New Roman" w:cs="Times New Roman"/>
          <w:b/>
          <w:bCs/>
          <w:sz w:val="28"/>
          <w:szCs w:val="28"/>
        </w:rPr>
        <w:t>sai.</w:t>
      </w:r>
    </w:p>
    <w:p w14:paraId="1B41ECA8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>A. Tứ giác có 4 cạnh bằng nhau là hình thoi</w:t>
      </w:r>
    </w:p>
    <w:p w14:paraId="4B20B109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>B. Hình bình hành có hai đường chéo vuông góc với nhau là hình thoi</w:t>
      </w:r>
    </w:p>
    <w:p w14:paraId="40349577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>C. Hình bình hành có đường chéo là phân giác của một góc là hình thoi</w:t>
      </w:r>
    </w:p>
    <w:p w14:paraId="3C56BEFD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t xml:space="preserve">D. Tứ giác có hai đường chéo vuông góc với nhau và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bằng nhau</w:t>
      </w:r>
      <w:r w:rsidRPr="000E4D68">
        <w:rPr>
          <w:rFonts w:ascii="Times New Roman" w:hAnsi="Times New Roman" w:cs="Times New Roman"/>
          <w:sz w:val="28"/>
          <w:szCs w:val="28"/>
        </w:rPr>
        <w:t xml:space="preserve"> là hình thoi</w:t>
      </w:r>
    </w:p>
    <w:p w14:paraId="66E9B1B2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 15</w:t>
      </w:r>
      <w:r w:rsidRPr="000E4D68">
        <w:rPr>
          <w:rFonts w:ascii="Times New Roman" w:hAnsi="Times New Roman" w:cs="Times New Roman"/>
          <w:b/>
          <w:bCs/>
          <w:sz w:val="28"/>
          <w:szCs w:val="28"/>
        </w:rPr>
        <w:t>: </w:t>
      </w:r>
      <w:r w:rsidRPr="000E4D68">
        <w:rPr>
          <w:rFonts w:ascii="Times New Roman" w:hAnsi="Times New Roman" w:cs="Times New Roman"/>
          <w:sz w:val="28"/>
          <w:szCs w:val="28"/>
        </w:rPr>
        <w:t>Điền cụm từ thích hợp nhất vào chỗ trống: “Tứ giác có 4 cạnh bằng nhau và 4 góc bằng nhau là …”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24EB9B44" w14:textId="77777777" w:rsidTr="009A5957">
        <w:tc>
          <w:tcPr>
            <w:tcW w:w="4672" w:type="dxa"/>
          </w:tcPr>
          <w:p w14:paraId="2E52E5F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A. Hình thoi</w:t>
            </w:r>
          </w:p>
        </w:tc>
        <w:tc>
          <w:tcPr>
            <w:tcW w:w="4673" w:type="dxa"/>
          </w:tcPr>
          <w:p w14:paraId="3D4BEDB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B. Hình bình hành</w:t>
            </w:r>
          </w:p>
        </w:tc>
      </w:tr>
      <w:tr w:rsidR="000E4D68" w:rsidRPr="000E4D68" w14:paraId="284ECA7E" w14:textId="77777777" w:rsidTr="009A5957">
        <w:tc>
          <w:tcPr>
            <w:tcW w:w="4672" w:type="dxa"/>
          </w:tcPr>
          <w:p w14:paraId="7DB036F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C. Hình vuông</w:t>
            </w:r>
          </w:p>
        </w:tc>
        <w:tc>
          <w:tcPr>
            <w:tcW w:w="4673" w:type="dxa"/>
          </w:tcPr>
          <w:p w14:paraId="6C3AD6C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D. Hình chữ nhật</w:t>
            </w:r>
          </w:p>
        </w:tc>
      </w:tr>
    </w:tbl>
    <w:p w14:paraId="71BB05C8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>Phần II – Tự luận: 7,0 điểm</w:t>
      </w:r>
    </w:p>
    <w:p w14:paraId="2ED9CAD6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Bài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1:</w:t>
      </w: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0E4D68">
        <w:rPr>
          <w:rFonts w:ascii="Times New Roman" w:hAnsi="Times New Roman" w:cs="Times New Roman"/>
          <w:b/>
          <w:iCs/>
          <w:sz w:val="28"/>
          <w:szCs w:val="28"/>
          <w:lang w:val="en-US"/>
        </w:rPr>
        <w:t>(1,0 điểm)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 Tính nhanh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0E4D68" w:rsidRPr="000E4D68" w14:paraId="41561FAF" w14:textId="77777777" w:rsidTr="009A5957">
        <w:tc>
          <w:tcPr>
            <w:tcW w:w="4672" w:type="dxa"/>
          </w:tcPr>
          <w:p w14:paraId="74472CE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)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80" w:dyaOrig="320" w14:anchorId="27B18233">
                <v:shape id="_x0000_i1067" type="#_x0000_t75" style="width:18.55pt;height:16.4pt" o:ole="">
                  <v:imagedata r:id="rId96" o:title=""/>
                </v:shape>
                <o:OLEObject Type="Embed" ProgID="Equation.DSMT4" ShapeID="_x0000_i1067" DrawAspect="Content" ObjectID="_1760124938" r:id="rId97"/>
              </w:objec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3" w:type="dxa"/>
          </w:tcPr>
          <w:p w14:paraId="6992D72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)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480" w:dyaOrig="320" w14:anchorId="5FDC991F">
                <v:shape id="_x0000_i1068" type="#_x0000_t75" style="width:24.25pt;height:16.4pt" o:ole="">
                  <v:imagedata r:id="rId98" o:title=""/>
                </v:shape>
                <o:OLEObject Type="Embed" ProgID="Equation.DSMT4" ShapeID="_x0000_i1068" DrawAspect="Content" ObjectID="_1760124939" r:id="rId99"/>
              </w:object>
            </w:r>
          </w:p>
        </w:tc>
      </w:tr>
    </w:tbl>
    <w:p w14:paraId="200A4ED9" w14:textId="7E388ED8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bCs/>
          <w:sz w:val="28"/>
          <w:szCs w:val="28"/>
          <w:lang w:val="en-US"/>
        </w:rPr>
        <w:t>Bài 2: </w:t>
      </w:r>
      <w:r w:rsidRPr="000E4D68">
        <w:rPr>
          <w:rFonts w:ascii="Times New Roman" w:hAnsi="Times New Roman" w:cs="Times New Roman"/>
          <w:b/>
          <w:iCs/>
          <w:sz w:val="28"/>
          <w:szCs w:val="28"/>
          <w:lang w:val="en-US"/>
        </w:rPr>
        <w:t xml:space="preserve"> (</w:t>
      </w:r>
      <w:r w:rsidR="00CE6170">
        <w:rPr>
          <w:rFonts w:ascii="Times New Roman" w:hAnsi="Times New Roman" w:cs="Times New Roman"/>
          <w:b/>
          <w:iCs/>
          <w:sz w:val="28"/>
          <w:szCs w:val="28"/>
          <w:lang w:val="en-US"/>
        </w:rPr>
        <w:t>1</w:t>
      </w:r>
      <w:r w:rsidRPr="000E4D68">
        <w:rPr>
          <w:rFonts w:ascii="Times New Roman" w:hAnsi="Times New Roman" w:cs="Times New Roman"/>
          <w:b/>
          <w:iCs/>
          <w:sz w:val="28"/>
          <w:szCs w:val="28"/>
          <w:lang w:val="en-US"/>
        </w:rPr>
        <w:t>,</w:t>
      </w:r>
      <w:r w:rsidR="00CE6170">
        <w:rPr>
          <w:rFonts w:ascii="Times New Roman" w:hAnsi="Times New Roman" w:cs="Times New Roman"/>
          <w:b/>
          <w:iCs/>
          <w:sz w:val="28"/>
          <w:szCs w:val="28"/>
          <w:lang w:val="en-US"/>
        </w:rPr>
        <w:t>5</w:t>
      </w:r>
      <w:r w:rsidRPr="000E4D68">
        <w:rPr>
          <w:rFonts w:ascii="Times New Roman" w:hAnsi="Times New Roman" w:cs="Times New Roman"/>
          <w:b/>
          <w:iCs/>
          <w:sz w:val="28"/>
          <w:szCs w:val="28"/>
          <w:lang w:val="en-US"/>
        </w:rPr>
        <w:t xml:space="preserve"> điểm)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> Rút gọn các đa thức sau:</w:t>
      </w:r>
    </w:p>
    <w:p w14:paraId="467F9F3E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object w:dxaOrig="5440" w:dyaOrig="360" w14:anchorId="2CEB15C0">
          <v:shape id="_x0000_i1069" type="#_x0000_t75" style="width:272.3pt;height:17.8pt" o:ole="">
            <v:imagedata r:id="rId100" o:title=""/>
          </v:shape>
          <o:OLEObject Type="Embed" ProgID="Equation.DSMT4" ShapeID="_x0000_i1069" DrawAspect="Content" ObjectID="_1760124940" r:id="rId101"/>
        </w:object>
      </w:r>
    </w:p>
    <w:p w14:paraId="290CE125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object w:dxaOrig="5800" w:dyaOrig="360" w14:anchorId="51AE3845">
          <v:shape id="_x0000_i1070" type="#_x0000_t75" style="width:289.05pt;height:17.8pt" o:ole="">
            <v:imagedata r:id="rId102" o:title=""/>
          </v:shape>
          <o:OLEObject Type="Embed" ProgID="Equation.DSMT4" ShapeID="_x0000_i1070" DrawAspect="Content" ObjectID="_1760124941" r:id="rId103"/>
        </w:object>
      </w:r>
    </w:p>
    <w:p w14:paraId="6E261730" w14:textId="5ACCE84E" w:rsid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c) 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object w:dxaOrig="2600" w:dyaOrig="360" w14:anchorId="23B1A0E2">
          <v:shape id="_x0000_i1071" type="#_x0000_t75" style="width:130.45pt;height:17.8pt" o:ole="">
            <v:imagedata r:id="rId104" o:title=""/>
          </v:shape>
          <o:OLEObject Type="Embed" ProgID="Equation.DSMT4" ShapeID="_x0000_i1071" DrawAspect="Content" ObjectID="_1760124942" r:id="rId105"/>
        </w:object>
      </w:r>
    </w:p>
    <w:p w14:paraId="01F8F1A6" w14:textId="2E1B71E1" w:rsidR="00CE6170" w:rsidRDefault="00CE6170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D64A6">
        <w:rPr>
          <w:rFonts w:ascii="Times New Roman" w:hAnsi="Times New Roman" w:cs="Times New Roman"/>
          <w:b/>
          <w:bCs/>
          <w:sz w:val="28"/>
          <w:szCs w:val="28"/>
          <w:lang w:val="en-US"/>
        </w:rPr>
        <w:t>Bài 3: (1,5 điểm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ìm x, biết</w:t>
      </w:r>
    </w:p>
    <w:p w14:paraId="6DEC9EE0" w14:textId="727070FC" w:rsidR="00CE6170" w:rsidRPr="00CE6170" w:rsidRDefault="00CE6170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E6170">
        <w:rPr>
          <w:rFonts w:ascii="Times New Roman" w:hAnsi="Times New Roman" w:cs="Times New Roman"/>
          <w:lang w:val="en-US"/>
        </w:rPr>
        <w:t xml:space="preserve">a) </w:t>
      </w:r>
      <w:r w:rsidR="004E783C" w:rsidRPr="00CE6170">
        <w:rPr>
          <w:rFonts w:ascii="Times New Roman" w:hAnsi="Times New Roman" w:cs="Times New Roman"/>
          <w:position w:val="-14"/>
        </w:rPr>
        <w:object w:dxaOrig="2040" w:dyaOrig="420" w14:anchorId="72390481">
          <v:shape id="_x0000_i1112" type="#_x0000_t75" style="width:101.95pt;height:21.4pt" o:ole="">
            <v:imagedata r:id="rId106" o:title=""/>
          </v:shape>
          <o:OLEObject Type="Embed" ProgID="Equation.DSMT4" ShapeID="_x0000_i1112" DrawAspect="Content" ObjectID="_1760124943" r:id="rId107"/>
        </w:object>
      </w:r>
      <w:r>
        <w:rPr>
          <w:rFonts w:ascii="Times New Roman" w:hAnsi="Times New Roman" w:cs="Times New Roman"/>
          <w:lang w:val="en-US"/>
        </w:rPr>
        <w:t xml:space="preserve">                                b) </w:t>
      </w:r>
      <w:r w:rsidR="004E783C" w:rsidRPr="002B60CD">
        <w:rPr>
          <w:rFonts w:ascii="Palatino Linotype" w:hAnsi="Palatino Linotype"/>
          <w:position w:val="-10"/>
        </w:rPr>
        <w:object w:dxaOrig="3140" w:dyaOrig="320" w14:anchorId="4D3E8490">
          <v:shape id="_x0000_i1122" type="#_x0000_t75" style="width:157.55pt;height:16.05pt" o:ole="">
            <v:imagedata r:id="rId108" o:title=""/>
          </v:shape>
          <o:OLEObject Type="Embed" ProgID="Equation.DSMT4" ShapeID="_x0000_i1122" DrawAspect="Content" ObjectID="_1760124944" r:id="rId109"/>
        </w:object>
      </w:r>
    </w:p>
    <w:p w14:paraId="465488F8" w14:textId="6E623B01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>Bài 3:</w:t>
      </w:r>
      <w:r w:rsidRPr="000E4D6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 xml:space="preserve">(3,0 điểm) </w:t>
      </w:r>
      <w:r w:rsidRPr="000E4D68">
        <w:rPr>
          <w:rFonts w:ascii="Times New Roman" w:hAnsi="Times New Roman" w:cs="Times New Roman"/>
          <w:bCs/>
          <w:sz w:val="28"/>
          <w:szCs w:val="28"/>
        </w:rPr>
        <w:t xml:space="preserve">Cho Hình thoi ABCD có </w:t>
      </w:r>
      <m:oMath>
        <m:acc>
          <m:acc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. V</w:t>
      </w:r>
      <w:r w:rsidRPr="000E4D68">
        <w:rPr>
          <w:rFonts w:ascii="Times New Roman" w:hAnsi="Times New Roman" w:cs="Times New Roman"/>
          <w:bCs/>
          <w:sz w:val="28"/>
          <w:szCs w:val="28"/>
        </w:rPr>
        <w:t>ẽ BH vuông góc với AD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trên tia đối của tia HB lấy điểm E sao cho: </w:t>
      </w:r>
      <w:r w:rsidRPr="000E4D68">
        <w:rPr>
          <w:rFonts w:ascii="Times New Roman" w:hAnsi="Times New Roman" w:cs="Times New Roman"/>
          <w:bCs/>
          <w:sz w:val="28"/>
          <w:szCs w:val="28"/>
        </w:rPr>
        <w:t xml:space="preserve">HE = HB. Nối E với A, E với D. Chứng minh </w:t>
      </w:r>
    </w:p>
    <w:p w14:paraId="341767BD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>a) Tứ giác ABDE là hình thoi</w:t>
      </w:r>
    </w:p>
    <w:p w14:paraId="00F388BE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Pr="000E4D68">
        <w:rPr>
          <w:rFonts w:ascii="Times New Roman" w:hAnsi="Times New Roman" w:cs="Times New Roman"/>
          <w:bCs/>
          <w:sz w:val="28"/>
          <w:szCs w:val="28"/>
          <w:lang w:val="en-US"/>
        </w:rPr>
        <w:t>Tính số đo các góc tứ giác ABDE?</w:t>
      </w:r>
    </w:p>
    <w:p w14:paraId="19D194A7" w14:textId="77777777" w:rsidR="000E4D68" w:rsidRPr="000E4D68" w:rsidRDefault="000E4D68" w:rsidP="000E4D68">
      <w:pPr>
        <w:rPr>
          <w:rFonts w:ascii="Times New Roman" w:hAnsi="Times New Roman" w:cs="Times New Roman"/>
          <w:bCs/>
          <w:sz w:val="28"/>
          <w:szCs w:val="28"/>
        </w:rPr>
      </w:pPr>
      <w:r w:rsidRPr="000E4D68">
        <w:rPr>
          <w:rFonts w:ascii="Times New Roman" w:hAnsi="Times New Roman" w:cs="Times New Roman"/>
          <w:bCs/>
          <w:sz w:val="28"/>
          <w:szCs w:val="28"/>
        </w:rPr>
        <w:t>c) EB = AC</w:t>
      </w:r>
    </w:p>
    <w:p w14:paraId="184083EB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E1184A7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011AFEA9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03A83832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67807C60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47306CA3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</w:rPr>
      </w:pPr>
      <w:r w:rsidRPr="000E4D68">
        <w:rPr>
          <w:rFonts w:ascii="Times New Roman" w:hAnsi="Times New Roman" w:cs="Times New Roman"/>
          <w:sz w:val="28"/>
          <w:szCs w:val="28"/>
        </w:rPr>
        <w:br w:type="page"/>
      </w:r>
    </w:p>
    <w:p w14:paraId="0B8C4707" w14:textId="503F9F7B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HƯỚNG DẪN CHẦM</w:t>
      </w:r>
    </w:p>
    <w:p w14:paraId="1F8D83AE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</w:rPr>
      </w:pPr>
    </w:p>
    <w:p w14:paraId="13015D2A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>Phần I – Trắc nghệm khách quan: 3,0 điểm</w:t>
      </w:r>
    </w:p>
    <w:p w14:paraId="365FDB84" w14:textId="77777777" w:rsidR="000E4D68" w:rsidRPr="000E4D68" w:rsidRDefault="000E4D68" w:rsidP="000E4D6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sz w:val="28"/>
          <w:szCs w:val="28"/>
          <w:lang w:val="en-US"/>
        </w:rPr>
        <w:t>Mỗi câu chọn đúng được 0,2 điểm</w:t>
      </w:r>
    </w:p>
    <w:tbl>
      <w:tblPr>
        <w:tblW w:w="99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71"/>
        <w:gridCol w:w="567"/>
        <w:gridCol w:w="567"/>
        <w:gridCol w:w="567"/>
        <w:gridCol w:w="567"/>
        <w:gridCol w:w="567"/>
        <w:gridCol w:w="567"/>
        <w:gridCol w:w="567"/>
        <w:gridCol w:w="601"/>
        <w:gridCol w:w="525"/>
        <w:gridCol w:w="601"/>
        <w:gridCol w:w="525"/>
        <w:gridCol w:w="609"/>
        <w:gridCol w:w="609"/>
        <w:gridCol w:w="609"/>
        <w:gridCol w:w="609"/>
      </w:tblGrid>
      <w:tr w:rsidR="000E4D68" w:rsidRPr="000E4D68" w14:paraId="03A71F36" w14:textId="77777777" w:rsidTr="009A5957">
        <w:trPr>
          <w:trHeight w:val="260"/>
        </w:trPr>
        <w:tc>
          <w:tcPr>
            <w:tcW w:w="1271" w:type="dxa"/>
            <w:shd w:val="clear" w:color="auto" w:fill="auto"/>
          </w:tcPr>
          <w:p w14:paraId="167526D4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567" w:type="dxa"/>
            <w:shd w:val="clear" w:color="auto" w:fill="auto"/>
          </w:tcPr>
          <w:p w14:paraId="275F5E9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14:paraId="10BDB7CE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14:paraId="59411C9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31F2ED5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4F88726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4098E787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44F6FC4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01" w:type="dxa"/>
            <w:shd w:val="clear" w:color="auto" w:fill="auto"/>
          </w:tcPr>
          <w:p w14:paraId="523958F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25" w:type="dxa"/>
          </w:tcPr>
          <w:p w14:paraId="7D17749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01" w:type="dxa"/>
          </w:tcPr>
          <w:p w14:paraId="07DFC14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25" w:type="dxa"/>
          </w:tcPr>
          <w:p w14:paraId="2E06C27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09" w:type="dxa"/>
          </w:tcPr>
          <w:p w14:paraId="546045B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609" w:type="dxa"/>
          </w:tcPr>
          <w:p w14:paraId="0C5F9DE8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609" w:type="dxa"/>
          </w:tcPr>
          <w:p w14:paraId="4B397CA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609" w:type="dxa"/>
          </w:tcPr>
          <w:p w14:paraId="776F4B4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0E4D68" w:rsidRPr="000E4D68" w14:paraId="5E4B6C43" w14:textId="77777777" w:rsidTr="009A5957">
        <w:trPr>
          <w:trHeight w:val="260"/>
        </w:trPr>
        <w:tc>
          <w:tcPr>
            <w:tcW w:w="1271" w:type="dxa"/>
            <w:shd w:val="clear" w:color="auto" w:fill="auto"/>
          </w:tcPr>
          <w:p w14:paraId="3D651463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Đáp án</w:t>
            </w:r>
          </w:p>
        </w:tc>
        <w:tc>
          <w:tcPr>
            <w:tcW w:w="567" w:type="dxa"/>
            <w:shd w:val="clear" w:color="auto" w:fill="auto"/>
          </w:tcPr>
          <w:p w14:paraId="69CBF586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14:paraId="50971488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14:paraId="4EFB931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14:paraId="2447234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14:paraId="5821955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14:paraId="1B6BF591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14:paraId="17B87AE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01" w:type="dxa"/>
            <w:shd w:val="clear" w:color="auto" w:fill="auto"/>
          </w:tcPr>
          <w:p w14:paraId="1B50488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25" w:type="dxa"/>
          </w:tcPr>
          <w:p w14:paraId="71FB8E54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601" w:type="dxa"/>
          </w:tcPr>
          <w:p w14:paraId="5A900F3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25" w:type="dxa"/>
          </w:tcPr>
          <w:p w14:paraId="63A3D38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09" w:type="dxa"/>
          </w:tcPr>
          <w:p w14:paraId="1EF7684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09" w:type="dxa"/>
          </w:tcPr>
          <w:p w14:paraId="1468D53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609" w:type="dxa"/>
          </w:tcPr>
          <w:p w14:paraId="14C7B1B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09" w:type="dxa"/>
          </w:tcPr>
          <w:p w14:paraId="4BFA5994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</w:tr>
    </w:tbl>
    <w:p w14:paraId="0E853CF4" w14:textId="77777777" w:rsidR="000E4D68" w:rsidRPr="000E4D68" w:rsidRDefault="000E4D68" w:rsidP="000E4D6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E4D68">
        <w:rPr>
          <w:rFonts w:ascii="Times New Roman" w:hAnsi="Times New Roman" w:cs="Times New Roman"/>
          <w:b/>
          <w:sz w:val="28"/>
          <w:szCs w:val="28"/>
          <w:lang w:val="en-US"/>
        </w:rPr>
        <w:t>Phần II – Tự luận: 7,0 điểm</w:t>
      </w:r>
    </w:p>
    <w:tbl>
      <w:tblPr>
        <w:tblW w:w="991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71"/>
        <w:gridCol w:w="7655"/>
        <w:gridCol w:w="993"/>
      </w:tblGrid>
      <w:tr w:rsidR="000E4D68" w:rsidRPr="000E4D68" w14:paraId="68F923F2" w14:textId="77777777" w:rsidTr="009A5957">
        <w:tc>
          <w:tcPr>
            <w:tcW w:w="1271" w:type="dxa"/>
            <w:shd w:val="clear" w:color="auto" w:fill="auto"/>
          </w:tcPr>
          <w:p w14:paraId="288024B9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655" w:type="dxa"/>
            <w:shd w:val="clear" w:color="auto" w:fill="auto"/>
          </w:tcPr>
          <w:p w14:paraId="570D9D01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ướng dẫn chấm</w:t>
            </w:r>
          </w:p>
        </w:tc>
        <w:tc>
          <w:tcPr>
            <w:tcW w:w="993" w:type="dxa"/>
            <w:shd w:val="clear" w:color="auto" w:fill="auto"/>
          </w:tcPr>
          <w:p w14:paraId="404D1A5C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0E4D68" w:rsidRPr="000E4D68" w14:paraId="304183B9" w14:textId="77777777" w:rsidTr="009A5957">
        <w:tc>
          <w:tcPr>
            <w:tcW w:w="1271" w:type="dxa"/>
            <w:vMerge w:val="restart"/>
            <w:shd w:val="clear" w:color="auto" w:fill="auto"/>
            <w:vAlign w:val="center"/>
          </w:tcPr>
          <w:p w14:paraId="38E4E3AA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  <w:p w14:paraId="3FFEC80D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,0 đ</w:t>
            </w:r>
          </w:p>
        </w:tc>
        <w:tc>
          <w:tcPr>
            <w:tcW w:w="8648" w:type="dxa"/>
            <w:gridSpan w:val="2"/>
            <w:shd w:val="clear" w:color="auto" w:fill="auto"/>
          </w:tcPr>
          <w:p w14:paraId="2C4D65A7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) 0,5 điểm</w:t>
            </w:r>
          </w:p>
        </w:tc>
      </w:tr>
      <w:tr w:rsidR="000E4D68" w:rsidRPr="000E4D68" w14:paraId="6213C185" w14:textId="77777777" w:rsidTr="009A5957">
        <w:tc>
          <w:tcPr>
            <w:tcW w:w="1271" w:type="dxa"/>
            <w:vMerge/>
            <w:shd w:val="clear" w:color="auto" w:fill="auto"/>
          </w:tcPr>
          <w:p w14:paraId="5C6711B1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791EAA0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99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 = (100 – 1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 = 100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 – 2.100 + 1</w:t>
            </w:r>
          </w:p>
          <w:p w14:paraId="286EFDD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= 10 000 – 200 + 1 =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 801</w:t>
            </w:r>
          </w:p>
        </w:tc>
        <w:tc>
          <w:tcPr>
            <w:tcW w:w="993" w:type="dxa"/>
            <w:shd w:val="clear" w:color="auto" w:fill="auto"/>
          </w:tcPr>
          <w:p w14:paraId="450C9BE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FC70B9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0E4D68" w14:paraId="3AA299AD" w14:textId="77777777" w:rsidTr="009A5957">
        <w:tc>
          <w:tcPr>
            <w:tcW w:w="1271" w:type="dxa"/>
            <w:vMerge/>
            <w:shd w:val="clear" w:color="auto" w:fill="auto"/>
          </w:tcPr>
          <w:p w14:paraId="2AF3F138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6B79CC61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) 0,5 điểm</w:t>
            </w:r>
          </w:p>
        </w:tc>
      </w:tr>
      <w:tr w:rsidR="000E4D68" w:rsidRPr="000E4D68" w14:paraId="0F2F17BD" w14:textId="77777777" w:rsidTr="009A5957">
        <w:tc>
          <w:tcPr>
            <w:tcW w:w="1271" w:type="dxa"/>
            <w:vMerge/>
            <w:shd w:val="clear" w:color="auto" w:fill="auto"/>
          </w:tcPr>
          <w:p w14:paraId="0AEE662E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76D2AE8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 = (100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 2)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 = 100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 2.100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2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0B7D62C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= 10 000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 400 + 4 =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 404</w:t>
            </w:r>
          </w:p>
        </w:tc>
        <w:tc>
          <w:tcPr>
            <w:tcW w:w="993" w:type="dxa"/>
            <w:shd w:val="clear" w:color="auto" w:fill="auto"/>
          </w:tcPr>
          <w:p w14:paraId="6442627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61C9A0E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4D68" w:rsidRPr="000E4D68" w14:paraId="06CA2C54" w14:textId="77777777" w:rsidTr="009A5957">
        <w:tc>
          <w:tcPr>
            <w:tcW w:w="1271" w:type="dxa"/>
            <w:vMerge w:val="restart"/>
            <w:shd w:val="clear" w:color="auto" w:fill="auto"/>
            <w:vAlign w:val="center"/>
          </w:tcPr>
          <w:p w14:paraId="1CAE6243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  <w:p w14:paraId="68FC6B72" w14:textId="5061AC36" w:rsidR="000E4D68" w:rsidRPr="000E4D68" w:rsidRDefault="00CE6170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,5</w:t>
            </w:r>
            <w:r w:rsidR="000E4D68"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</w:t>
            </w:r>
          </w:p>
        </w:tc>
        <w:tc>
          <w:tcPr>
            <w:tcW w:w="8648" w:type="dxa"/>
            <w:gridSpan w:val="2"/>
            <w:shd w:val="clear" w:color="auto" w:fill="auto"/>
          </w:tcPr>
          <w:p w14:paraId="36B2DCB7" w14:textId="0A31B6BD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a) </w:t>
            </w:r>
            <w:r w:rsidR="00CE6170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điểm</w:t>
            </w:r>
          </w:p>
        </w:tc>
      </w:tr>
      <w:tr w:rsidR="000E4D68" w:rsidRPr="000E4D68" w14:paraId="24279249" w14:textId="77777777" w:rsidTr="009A5957">
        <w:trPr>
          <w:trHeight w:val="359"/>
        </w:trPr>
        <w:tc>
          <w:tcPr>
            <w:tcW w:w="1271" w:type="dxa"/>
            <w:vMerge/>
            <w:shd w:val="clear" w:color="auto" w:fill="auto"/>
          </w:tcPr>
          <w:p w14:paraId="15134FCF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20E98201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5899" w:dyaOrig="1520" w14:anchorId="7075D491">
                <v:shape id="_x0000_i1072" type="#_x0000_t75" style="width:295.15pt;height:76.3pt" o:ole="">
                  <v:imagedata r:id="rId110" o:title=""/>
                </v:shape>
                <o:OLEObject Type="Embed" ProgID="Equation.DSMT4" ShapeID="_x0000_i1072" DrawAspect="Content" ObjectID="_1760124945" r:id="rId111"/>
              </w:object>
            </w:r>
          </w:p>
        </w:tc>
        <w:tc>
          <w:tcPr>
            <w:tcW w:w="993" w:type="dxa"/>
            <w:shd w:val="clear" w:color="auto" w:fill="auto"/>
          </w:tcPr>
          <w:p w14:paraId="392D36F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EDB7D89" w14:textId="77777777" w:rsidR="00CE6170" w:rsidRDefault="00CE6170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947DA68" w14:textId="156BAF90" w:rsid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5F3AE307" w14:textId="77777777" w:rsidR="00CE6170" w:rsidRPr="000E4D68" w:rsidRDefault="00CE6170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249285E6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0E4D68" w14:paraId="51F9F3FA" w14:textId="77777777" w:rsidTr="009A5957">
        <w:trPr>
          <w:trHeight w:val="359"/>
        </w:trPr>
        <w:tc>
          <w:tcPr>
            <w:tcW w:w="1271" w:type="dxa"/>
            <w:vMerge/>
            <w:shd w:val="clear" w:color="auto" w:fill="auto"/>
          </w:tcPr>
          <w:p w14:paraId="1D23CA2C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010FB0B0" w14:textId="3B6F887D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) </w:t>
            </w:r>
            <w:r w:rsidR="00CE6170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điểm</w:t>
            </w:r>
          </w:p>
        </w:tc>
      </w:tr>
      <w:tr w:rsidR="000E4D68" w:rsidRPr="000E4D68" w14:paraId="69A84771" w14:textId="77777777" w:rsidTr="009A5957">
        <w:tc>
          <w:tcPr>
            <w:tcW w:w="1271" w:type="dxa"/>
            <w:vMerge/>
            <w:shd w:val="clear" w:color="auto" w:fill="auto"/>
          </w:tcPr>
          <w:p w14:paraId="7D11A5D2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29135317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6399" w:dyaOrig="1480" w14:anchorId="7368B00A">
                <v:shape id="_x0000_i1073" type="#_x0000_t75" style="width:319.7pt;height:73.8pt" o:ole="">
                  <v:imagedata r:id="rId112" o:title=""/>
                </v:shape>
                <o:OLEObject Type="Embed" ProgID="Equation.DSMT4" ShapeID="_x0000_i1073" DrawAspect="Content" ObjectID="_1760124946" r:id="rId113"/>
              </w:object>
            </w:r>
          </w:p>
        </w:tc>
        <w:tc>
          <w:tcPr>
            <w:tcW w:w="993" w:type="dxa"/>
            <w:shd w:val="clear" w:color="auto" w:fill="auto"/>
          </w:tcPr>
          <w:p w14:paraId="65675F1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F88F773" w14:textId="77777777" w:rsidR="00CE6170" w:rsidRDefault="00CE6170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B10E6F" w14:textId="71247AD3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14C79E13" w14:textId="77777777" w:rsidR="00CE6170" w:rsidRDefault="00CE6170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80101A1" w14:textId="6489C7EC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0E4D68" w:rsidRPr="000E4D68" w14:paraId="1536EBEC" w14:textId="77777777" w:rsidTr="009A5957">
        <w:tc>
          <w:tcPr>
            <w:tcW w:w="1271" w:type="dxa"/>
            <w:vMerge/>
            <w:shd w:val="clear" w:color="auto" w:fill="auto"/>
          </w:tcPr>
          <w:p w14:paraId="77C99E9A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0CD67103" w14:textId="71DF4D76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c) </w:t>
            </w:r>
            <w:r w:rsidR="00CE6170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điểm</w:t>
            </w:r>
          </w:p>
        </w:tc>
        <w:tc>
          <w:tcPr>
            <w:tcW w:w="993" w:type="dxa"/>
            <w:shd w:val="clear" w:color="auto" w:fill="auto"/>
          </w:tcPr>
          <w:p w14:paraId="19BA255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4D68" w:rsidRPr="000E4D68" w14:paraId="3E9C300F" w14:textId="77777777" w:rsidTr="009A5957">
        <w:tc>
          <w:tcPr>
            <w:tcW w:w="1271" w:type="dxa"/>
            <w:vMerge/>
            <w:shd w:val="clear" w:color="auto" w:fill="auto"/>
          </w:tcPr>
          <w:p w14:paraId="77057F7E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5" w:type="dxa"/>
            <w:shd w:val="clear" w:color="auto" w:fill="auto"/>
          </w:tcPr>
          <w:p w14:paraId="28F8FEE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480" w:dyaOrig="1120" w14:anchorId="12366918">
                <v:shape id="_x0000_i1074" type="#_x0000_t75" style="width:174.65pt;height:55.6pt" o:ole="">
                  <v:imagedata r:id="rId114" o:title=""/>
                </v:shape>
                <o:OLEObject Type="Embed" ProgID="Equation.DSMT4" ShapeID="_x0000_i1074" DrawAspect="Content" ObjectID="_1760124947" r:id="rId115"/>
              </w:object>
            </w:r>
          </w:p>
        </w:tc>
        <w:tc>
          <w:tcPr>
            <w:tcW w:w="993" w:type="dxa"/>
            <w:shd w:val="clear" w:color="auto" w:fill="auto"/>
          </w:tcPr>
          <w:p w14:paraId="7357E71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E4A45C4" w14:textId="7DC6B471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093B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526317FD" w14:textId="4B0555F3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093B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093B92" w:rsidRPr="000E4D68" w14:paraId="57FC1767" w14:textId="77777777" w:rsidTr="009A5957">
        <w:trPr>
          <w:trHeight w:val="223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620E2CCE" w14:textId="77777777" w:rsidR="00093B92" w:rsidRDefault="00093B92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3 </w:t>
            </w:r>
          </w:p>
          <w:p w14:paraId="6A13B760" w14:textId="05139027" w:rsidR="00093B92" w:rsidRDefault="00093B92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,5đ</w:t>
            </w:r>
          </w:p>
        </w:tc>
        <w:tc>
          <w:tcPr>
            <w:tcW w:w="7655" w:type="dxa"/>
            <w:shd w:val="clear" w:color="auto" w:fill="auto"/>
          </w:tcPr>
          <w:p w14:paraId="5731A825" w14:textId="666EADD8" w:rsidR="00093B92" w:rsidRDefault="00093B92" w:rsidP="000E4D6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a)</w:t>
            </w:r>
            <w:r w:rsidR="004E783C" w:rsidRPr="00CE6170">
              <w:rPr>
                <w:rFonts w:ascii="Times New Roman" w:hAnsi="Times New Roman" w:cs="Times New Roman"/>
                <w:position w:val="-14"/>
              </w:rPr>
              <w:object w:dxaOrig="2040" w:dyaOrig="420" w14:anchorId="7D1ABEDA">
                <v:shape id="_x0000_i1110" type="#_x0000_t75" style="width:101.95pt;height:21.4pt" o:ole="">
                  <v:imagedata r:id="rId106" o:title=""/>
                </v:shape>
                <o:OLEObject Type="Embed" ProgID="Equation.DSMT4" ShapeID="_x0000_i1110" DrawAspect="Content" ObjectID="_1760124948" r:id="rId116"/>
              </w:object>
            </w:r>
          </w:p>
          <w:p w14:paraId="71174ED8" w14:textId="77777777" w:rsidR="00093B92" w:rsidRDefault="00093B92" w:rsidP="000E4D68">
            <w:pPr>
              <w:rPr>
                <w:rFonts w:ascii="Times New Roman" w:hAnsi="Times New Roman" w:cs="Times New Roman"/>
              </w:rPr>
            </w:pPr>
            <w:r w:rsidRPr="00093B92">
              <w:rPr>
                <w:rFonts w:ascii="Times New Roman" w:hAnsi="Times New Roman" w:cs="Times New Roman"/>
                <w:position w:val="-42"/>
              </w:rPr>
              <w:object w:dxaOrig="2260" w:dyaOrig="1060" w14:anchorId="270C7513">
                <v:shape id="_x0000_i1108" type="#_x0000_t75" style="width:113pt;height:53.45pt" o:ole="">
                  <v:imagedata r:id="rId117" o:title=""/>
                </v:shape>
                <o:OLEObject Type="Embed" ProgID="Equation.DSMT4" ShapeID="_x0000_i1108" DrawAspect="Content" ObjectID="_1760124949" r:id="rId118"/>
              </w:object>
            </w:r>
          </w:p>
          <w:p w14:paraId="116EBF5C" w14:textId="1D3C7048" w:rsidR="004E783C" w:rsidRPr="004E783C" w:rsidRDefault="004E783C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Vậy x = 3</w:t>
            </w:r>
          </w:p>
        </w:tc>
        <w:tc>
          <w:tcPr>
            <w:tcW w:w="993" w:type="dxa"/>
            <w:shd w:val="clear" w:color="auto" w:fill="auto"/>
          </w:tcPr>
          <w:p w14:paraId="6B0A06FB" w14:textId="77777777" w:rsidR="00093B92" w:rsidRDefault="00093B92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BAAA30" w14:textId="77777777" w:rsidR="004E783C" w:rsidRPr="000E4D68" w:rsidRDefault="004E783C" w:rsidP="004E783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444D3C0C" w14:textId="77777777" w:rsidR="004E783C" w:rsidRDefault="004E783C" w:rsidP="004E783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07650FE8" w14:textId="77777777" w:rsidR="004E783C" w:rsidRDefault="004E783C" w:rsidP="004E783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0AFEBF6" w14:textId="4B1FFC24" w:rsidR="004E783C" w:rsidRPr="000E4D68" w:rsidRDefault="004E783C" w:rsidP="004E783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093B92" w:rsidRPr="000E4D68" w14:paraId="38DA2220" w14:textId="77777777" w:rsidTr="009A5957">
        <w:trPr>
          <w:trHeight w:val="223"/>
        </w:trPr>
        <w:tc>
          <w:tcPr>
            <w:tcW w:w="1271" w:type="dxa"/>
            <w:vMerge/>
            <w:shd w:val="clear" w:color="auto" w:fill="auto"/>
            <w:vAlign w:val="center"/>
          </w:tcPr>
          <w:p w14:paraId="16B70741" w14:textId="77777777" w:rsidR="00093B92" w:rsidRDefault="00093B92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14FD33FB" w14:textId="75406415" w:rsidR="00093B92" w:rsidRDefault="004E783C" w:rsidP="000E4D68">
            <w:pPr>
              <w:rPr>
                <w:rFonts w:ascii="Palatino Linotype" w:hAnsi="Palatino Linotyp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) </w:t>
            </w:r>
            <w:r w:rsidRPr="002B60CD">
              <w:rPr>
                <w:rFonts w:ascii="Palatino Linotype" w:hAnsi="Palatino Linotype"/>
                <w:position w:val="-10"/>
              </w:rPr>
              <w:object w:dxaOrig="3140" w:dyaOrig="320" w14:anchorId="193EEC19">
                <v:shape id="_x0000_i1120" type="#_x0000_t75" style="width:157.55pt;height:16.05pt" o:ole="">
                  <v:imagedata r:id="rId108" o:title=""/>
                </v:shape>
                <o:OLEObject Type="Embed" ProgID="Equation.DSMT4" ShapeID="_x0000_i1120" DrawAspect="Content" ObjectID="_1760124950" r:id="rId119"/>
              </w:object>
            </w:r>
          </w:p>
          <w:p w14:paraId="15AF6B60" w14:textId="77777777" w:rsidR="004E783C" w:rsidRDefault="004E783C" w:rsidP="000E4D68">
            <w:pPr>
              <w:rPr>
                <w:rFonts w:ascii="Palatino Linotype" w:hAnsi="Palatino Linotype"/>
              </w:rPr>
            </w:pPr>
            <w:r w:rsidRPr="004E783C">
              <w:rPr>
                <w:rFonts w:ascii="Palatino Linotype" w:hAnsi="Palatino Linotype"/>
                <w:position w:val="-42"/>
              </w:rPr>
              <w:object w:dxaOrig="3100" w:dyaOrig="1060" w14:anchorId="50BFE54C">
                <v:shape id="_x0000_i1116" type="#_x0000_t75" style="width:155.4pt;height:53.8pt" o:ole="">
                  <v:imagedata r:id="rId120" o:title=""/>
                </v:shape>
                <o:OLEObject Type="Embed" ProgID="Equation.DSMT4" ShapeID="_x0000_i1116" DrawAspect="Content" ObjectID="_1760124951" r:id="rId121"/>
              </w:object>
            </w:r>
          </w:p>
          <w:p w14:paraId="069E042F" w14:textId="3388929D" w:rsidR="004E783C" w:rsidRPr="004E783C" w:rsidRDefault="004E783C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E783C">
              <w:rPr>
                <w:rFonts w:ascii="Times New Roman" w:hAnsi="Times New Roman" w:cs="Times New Roman"/>
                <w:lang w:val="en-US"/>
              </w:rPr>
              <w:t>Vậy x = -1</w:t>
            </w:r>
          </w:p>
        </w:tc>
        <w:tc>
          <w:tcPr>
            <w:tcW w:w="993" w:type="dxa"/>
            <w:shd w:val="clear" w:color="auto" w:fill="auto"/>
          </w:tcPr>
          <w:p w14:paraId="5635037B" w14:textId="77777777" w:rsidR="00093B92" w:rsidRDefault="00093B92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D35987" w14:textId="77777777" w:rsidR="004E783C" w:rsidRPr="000E4D68" w:rsidRDefault="004E783C" w:rsidP="004E783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291E73B3" w14:textId="77777777" w:rsidR="004E783C" w:rsidRDefault="004E783C" w:rsidP="004E783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104963D6" w14:textId="77777777" w:rsidR="004E783C" w:rsidRDefault="004E783C" w:rsidP="004E783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713420F" w14:textId="6A87B8FE" w:rsidR="004E783C" w:rsidRPr="000E4D68" w:rsidRDefault="004E783C" w:rsidP="004E783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0E4D68" w:rsidRPr="000E4D68" w14:paraId="19CDD692" w14:textId="77777777" w:rsidTr="009A5957">
        <w:trPr>
          <w:trHeight w:val="223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08EC7F8D" w14:textId="5BF9F544" w:rsidR="000E4D68" w:rsidRPr="000E4D68" w:rsidRDefault="00CE6170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</w:p>
          <w:p w14:paraId="73E5FE5D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3,0 đ</w:t>
            </w:r>
          </w:p>
        </w:tc>
        <w:tc>
          <w:tcPr>
            <w:tcW w:w="7655" w:type="dxa"/>
            <w:shd w:val="clear" w:color="auto" w:fill="auto"/>
          </w:tcPr>
          <w:p w14:paraId="595C343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Vẽ hình đúng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o câu a)</w:t>
            </w:r>
          </w:p>
          <w:p w14:paraId="414AFFC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lastRenderedPageBreak/>
              <w:drawing>
                <wp:inline distT="0" distB="0" distL="0" distR="0" wp14:anchorId="67830D79" wp14:editId="29A8C97B">
                  <wp:extent cx="1656099" cy="1422546"/>
                  <wp:effectExtent l="0" t="0" r="1270" b="635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296" cy="1437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shd w:val="clear" w:color="auto" w:fill="auto"/>
          </w:tcPr>
          <w:p w14:paraId="7542AC0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</w:t>
            </w:r>
          </w:p>
        </w:tc>
      </w:tr>
      <w:tr w:rsidR="000E4D68" w:rsidRPr="000E4D68" w14:paraId="26DD870B" w14:textId="77777777" w:rsidTr="009A5957">
        <w:tc>
          <w:tcPr>
            <w:tcW w:w="1271" w:type="dxa"/>
            <w:vMerge/>
            <w:shd w:val="clear" w:color="auto" w:fill="auto"/>
          </w:tcPr>
          <w:p w14:paraId="08AD4CAD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7B632DB6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) 0,75 điểm</w:t>
            </w:r>
          </w:p>
        </w:tc>
      </w:tr>
      <w:tr w:rsidR="000E4D68" w:rsidRPr="000E4D68" w14:paraId="2E8974CF" w14:textId="77777777" w:rsidTr="009A5957">
        <w:tc>
          <w:tcPr>
            <w:tcW w:w="1271" w:type="dxa"/>
            <w:vMerge/>
            <w:shd w:val="clear" w:color="auto" w:fill="auto"/>
          </w:tcPr>
          <w:p w14:paraId="1B928871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5F89098D" w14:textId="4C40CE9C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a) Ta có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60°</m:t>
              </m:r>
            </m:oMath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gt); AB = AD (tg ABCD là hình thoi)</w:t>
            </w:r>
          </w:p>
          <w:p w14:paraId="27405066" w14:textId="76D2900E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0" w:dyaOrig="240" w14:anchorId="4C6A8221">
                <v:shape id="_x0000_i1075" type="#_x0000_t75" style="width:15.35pt;height:12.1pt" o:ole="">
                  <v:imagedata r:id="rId123" o:title=""/>
                </v:shape>
                <o:OLEObject Type="Embed" ProgID="Equation.DSMT4" ShapeID="_x0000_i1075" DrawAspect="Content" ObjectID="_1760124952" r:id="rId124"/>
              </w:objec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ABD đều</m:t>
              </m:r>
            </m:oMath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69591B4A" w14:textId="5E18002E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à BH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⊥</m:t>
              </m:r>
            </m:oMath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D</w:t>
            </w:r>
          </w:p>
          <w:p w14:paraId="1A78D59A" w14:textId="78571905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0" w:dyaOrig="240" w14:anchorId="2D0EFF9C">
                <v:shape id="_x0000_i1076" type="#_x0000_t75" style="width:15.35pt;height:12.1pt" o:ole="">
                  <v:imagedata r:id="rId123" o:title=""/>
                </v:shape>
                <o:OLEObject Type="Embed" ProgID="Equation.DSMT4" ShapeID="_x0000_i1076" DrawAspect="Content" ObjectID="_1760124953" r:id="rId125"/>
              </w:objec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H=HD</m:t>
              </m:r>
            </m:oMath>
          </w:p>
          <w:p w14:paraId="28A7481E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 tứ giác ABDE có:</w:t>
            </w:r>
          </w:p>
          <w:p w14:paraId="34867234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H = HD (cmt)</w:t>
            </w:r>
          </w:p>
          <w:p w14:paraId="24D7FD6C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à HE = HB (gt)</w:t>
            </w:r>
          </w:p>
          <w:p w14:paraId="0D21EB7C" w14:textId="6AF0CC26" w:rsidR="000E4D68" w:rsidRPr="000E4D68" w:rsidRDefault="000E4D68" w:rsidP="000E4D68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⊥</m:t>
              </m:r>
            </m:oMath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D (gt)</w:t>
            </w:r>
          </w:p>
          <w:p w14:paraId="69539FF4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Tứ giác ABDE có hai đường chéo cắt nhau tại trung điểm mỗi đường và vuông góc với nhau nên là hình thoi.</w:t>
            </w:r>
          </w:p>
        </w:tc>
        <w:tc>
          <w:tcPr>
            <w:tcW w:w="993" w:type="dxa"/>
            <w:shd w:val="clear" w:color="auto" w:fill="auto"/>
          </w:tcPr>
          <w:p w14:paraId="482C3E6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4633C2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068CB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5204D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900E83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0E4D68" w:rsidRPr="000E4D68" w14:paraId="5245554A" w14:textId="77777777" w:rsidTr="009A5957">
        <w:tc>
          <w:tcPr>
            <w:tcW w:w="1271" w:type="dxa"/>
            <w:vMerge/>
            <w:shd w:val="clear" w:color="auto" w:fill="auto"/>
          </w:tcPr>
          <w:p w14:paraId="6A52EC08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648" w:type="dxa"/>
            <w:gridSpan w:val="2"/>
            <w:shd w:val="clear" w:color="auto" w:fill="auto"/>
          </w:tcPr>
          <w:p w14:paraId="0A35F003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) 0,75 điểm</w:t>
            </w:r>
          </w:p>
        </w:tc>
      </w:tr>
      <w:tr w:rsidR="000E4D68" w:rsidRPr="000E4D68" w14:paraId="4805A5D2" w14:textId="77777777" w:rsidTr="009A5957">
        <w:tc>
          <w:tcPr>
            <w:tcW w:w="1271" w:type="dxa"/>
            <w:vMerge/>
            <w:shd w:val="clear" w:color="auto" w:fill="auto"/>
          </w:tcPr>
          <w:p w14:paraId="48E5EC8C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37B0899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ó tứ giác ABDE là hình thoi (câu a)</w:t>
            </w:r>
          </w:p>
          <w:p w14:paraId="0A9AE0F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420" w:dyaOrig="400" w14:anchorId="3370D26C">
                <v:shape id="_x0000_i1077" type="#_x0000_t75" style="width:71.3pt;height:20.65pt" o:ole="">
                  <v:imagedata r:id="rId126" o:title=""/>
                </v:shape>
                <o:OLEObject Type="Embed" ProgID="Equation.DSMT4" ShapeID="_x0000_i1077" DrawAspect="Content" ObjectID="_1760124954" r:id="rId127"/>
              </w:object>
            </w:r>
          </w:p>
          <w:p w14:paraId="72B604C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à 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object w:dxaOrig="1100" w:dyaOrig="360" w14:anchorId="0A454F68">
                <v:shape id="_x0000_i1078" type="#_x0000_t75" style="width:54.55pt;height:17.8pt" o:ole="">
                  <v:imagedata r:id="rId128" o:title=""/>
                </v:shape>
                <o:OLEObject Type="Embed" ProgID="Equation.DSMT4" ShapeID="_x0000_i1078" DrawAspect="Content" ObjectID="_1760124955" r:id="rId129"/>
              </w:objec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do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700" w:dyaOrig="260" w14:anchorId="2003F7EA">
                <v:shape id="_x0000_i1079" type="#_x0000_t75" style="width:35.3pt;height:12.5pt" o:ole="">
                  <v:imagedata r:id="rId130" o:title=""/>
                </v:shape>
                <o:OLEObject Type="Embed" ProgID="Equation.DSMT4" ShapeID="_x0000_i1079" DrawAspect="Content" ObjectID="_1760124956" r:id="rId131"/>
              </w:objec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ều)</w:t>
            </w:r>
          </w:p>
          <w:p w14:paraId="4BE323D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object w:dxaOrig="4840" w:dyaOrig="680" w14:anchorId="534A8926">
                <v:shape id="_x0000_i1080" type="#_x0000_t75" style="width:242.4pt;height:33.5pt" o:ole="">
                  <v:imagedata r:id="rId132" o:title=""/>
                </v:shape>
                <o:OLEObject Type="Embed" ProgID="Equation.DSMT4" ShapeID="_x0000_i1080" DrawAspect="Content" ObjectID="_1760124957" r:id="rId133"/>
              </w:object>
            </w:r>
          </w:p>
        </w:tc>
        <w:tc>
          <w:tcPr>
            <w:tcW w:w="993" w:type="dxa"/>
            <w:shd w:val="clear" w:color="auto" w:fill="auto"/>
          </w:tcPr>
          <w:p w14:paraId="63E289D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CF6A7B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434B4F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150E6D9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8F5D9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4D68" w:rsidRPr="000E4D68" w14:paraId="64219A8B" w14:textId="77777777" w:rsidTr="009A5957">
        <w:tc>
          <w:tcPr>
            <w:tcW w:w="1271" w:type="dxa"/>
            <w:vMerge/>
            <w:shd w:val="clear" w:color="auto" w:fill="auto"/>
          </w:tcPr>
          <w:p w14:paraId="1BB745D4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60FE9601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) 1,0 điểm</w:t>
            </w:r>
          </w:p>
        </w:tc>
        <w:tc>
          <w:tcPr>
            <w:tcW w:w="993" w:type="dxa"/>
            <w:shd w:val="clear" w:color="auto" w:fill="auto"/>
          </w:tcPr>
          <w:p w14:paraId="21CD82DA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4D68" w:rsidRPr="000E4D68" w14:paraId="070B1AAA" w14:textId="77777777" w:rsidTr="009A5957">
        <w:tc>
          <w:tcPr>
            <w:tcW w:w="1271" w:type="dxa"/>
            <w:vMerge/>
            <w:shd w:val="clear" w:color="auto" w:fill="auto"/>
          </w:tcPr>
          <w:p w14:paraId="7832ACEC" w14:textId="77777777" w:rsidR="000E4D68" w:rsidRPr="000E4D68" w:rsidRDefault="000E4D68" w:rsidP="000E4D6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shd w:val="clear" w:color="auto" w:fill="auto"/>
          </w:tcPr>
          <w:p w14:paraId="4B20BF3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BCE có AB // CE </w:t>
            </w:r>
          </w:p>
          <w:p w14:paraId="42536C2E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ên tứ giác </w:t>
            </w:r>
            <w:r w:rsidRPr="000E4D68">
              <w:rPr>
                <w:rFonts w:ascii="Times New Roman" w:hAnsi="Times New Roman" w:cs="Times New Roman"/>
                <w:sz w:val="28"/>
                <w:szCs w:val="28"/>
              </w:rPr>
              <w:t>ABCE là hình thang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1)</w:t>
            </w:r>
          </w:p>
          <w:p w14:paraId="1569EF17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 có tứ giác ABCD la hình thoi (gt)</w:t>
            </w:r>
          </w:p>
          <w:p w14:paraId="1C05F8A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2140" w:dyaOrig="360" w14:anchorId="6D7C5909">
                <v:shape id="_x0000_i1081" type="#_x0000_t75" style="width:106.55pt;height:17.8pt" o:ole="">
                  <v:imagedata r:id="rId134" o:title=""/>
                </v:shape>
                <o:OLEObject Type="Embed" ProgID="Equation.DSMT4" ShapeID="_x0000_i1081" DrawAspect="Content" ObjectID="_1760124958" r:id="rId135"/>
              </w:objec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t/c hình thoi)</w:t>
            </w:r>
          </w:p>
          <w:p w14:paraId="2C221550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à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120" w:dyaOrig="360" w14:anchorId="56708D21">
                <v:shape id="_x0000_i1082" type="#_x0000_t75" style="width:55.6pt;height:17.8pt" o:ole="">
                  <v:imagedata r:id="rId136" o:title=""/>
                </v:shape>
                <o:OLEObject Type="Embed" ProgID="Equation.DSMT4" ShapeID="_x0000_i1082" DrawAspect="Content" ObjectID="_1760124959" r:id="rId137"/>
              </w:objec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cmt)</w:t>
            </w:r>
          </w:p>
          <w:p w14:paraId="32985955" w14:textId="189B281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0" w:dyaOrig="240" w14:anchorId="36E30354">
                <v:shape id="_x0000_i1083" type="#_x0000_t75" style="width:15.35pt;height:12.1pt" o:ole="">
                  <v:imagedata r:id="rId123" o:title=""/>
                </v:shape>
                <o:OLEObject Type="Embed" ProgID="Equation.DSMT4" ShapeID="_x0000_i1083" DrawAspect="Content" ObjectID="_1760124960" r:id="rId138"/>
              </w:objec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60°</m:t>
              </m:r>
            </m:oMath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2)</w:t>
            </w:r>
          </w:p>
          <w:p w14:paraId="19A7DF5C" w14:textId="0BB49820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ừ (1) và (2) </w:t>
            </w: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300" w:dyaOrig="240" w14:anchorId="3E038D46">
                <v:shape id="_x0000_i1084" type="#_x0000_t75" style="width:15.35pt;height:12.1pt" o:ole="">
                  <v:imagedata r:id="rId123" o:title=""/>
                </v:shape>
                <o:OLEObject Type="Embed" ProgID="Equation.DSMT4" ShapeID="_x0000_i1084" DrawAspect="Content" ObjectID="_1760124961" r:id="rId139"/>
              </w:objec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BCE là hình thang cân</m:t>
              </m:r>
            </m:oMath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DHNB)</w:t>
            </w:r>
          </w:p>
          <w:p w14:paraId="583078DA" w14:textId="749A0583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w:object w:dxaOrig="300" w:dyaOrig="240" w14:anchorId="294F9584">
                    <v:shape id="_x0000_i1085" type="#_x0000_t75" style="width:15.35pt;height:12.1pt" o:ole="">
                      <v:imagedata r:id="rId123" o:title=""/>
                    </v:shape>
                    <o:OLEObject Type="Embed" ProgID="Equation.DSMT4" ShapeID="_x0000_i1085" DrawAspect="Content" ObjectID="_1760124962" r:id="rId140"/>
                  </w:objec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C=EB</m:t>
                </m:r>
              </m:oMath>
            </m:oMathPara>
          </w:p>
        </w:tc>
        <w:tc>
          <w:tcPr>
            <w:tcW w:w="993" w:type="dxa"/>
            <w:shd w:val="clear" w:color="auto" w:fill="auto"/>
          </w:tcPr>
          <w:p w14:paraId="56993862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F14E4B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6F97F808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4132EC9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5EF6B3CD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95CB70F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34E79065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29B3348" w14:textId="77777777" w:rsidR="000E4D68" w:rsidRPr="000E4D68" w:rsidRDefault="000E4D68" w:rsidP="000E4D6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E4D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</w:tbl>
    <w:p w14:paraId="76C95E55" w14:textId="4B3A4D66" w:rsidR="009A5957" w:rsidRPr="00984264" w:rsidRDefault="009A5957" w:rsidP="0074088A">
      <w:pPr>
        <w:rPr>
          <w:rFonts w:ascii="Times New Roman" w:hAnsi="Times New Roman" w:cs="Times New Roman"/>
          <w:sz w:val="28"/>
          <w:szCs w:val="28"/>
        </w:rPr>
      </w:pPr>
    </w:p>
    <w:sectPr w:rsidR="009A5957" w:rsidRPr="00984264" w:rsidSect="000E4D68">
      <w:pgSz w:w="11907" w:h="16840"/>
      <w:pgMar w:top="851" w:right="851" w:bottom="851" w:left="1418" w:header="709" w:footer="3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6BBB0C" w14:textId="77777777" w:rsidR="002C2F46" w:rsidRDefault="002C2F46" w:rsidP="00913B0C">
      <w:r>
        <w:separator/>
      </w:r>
    </w:p>
  </w:endnote>
  <w:endnote w:type="continuationSeparator" w:id="0">
    <w:p w14:paraId="0D11D556" w14:textId="77777777" w:rsidR="002C2F46" w:rsidRDefault="002C2F46" w:rsidP="00913B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E933FB" w14:textId="77777777" w:rsidR="009A5957" w:rsidRPr="00913B0C" w:rsidRDefault="009A5957" w:rsidP="000E62C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Times New Roman" w:hAnsi="Times New Roman" w:cs="Times New Roman"/>
        <w:color w:val="000000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B6966C" w14:textId="77777777" w:rsidR="002C2F46" w:rsidRDefault="002C2F46" w:rsidP="00913B0C">
      <w:r>
        <w:separator/>
      </w:r>
    </w:p>
  </w:footnote>
  <w:footnote w:type="continuationSeparator" w:id="0">
    <w:p w14:paraId="372848C6" w14:textId="77777777" w:rsidR="002C2F46" w:rsidRDefault="002C2F46" w:rsidP="00913B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4264"/>
    <w:rsid w:val="00093B92"/>
    <w:rsid w:val="0009521A"/>
    <w:rsid w:val="000E4D68"/>
    <w:rsid w:val="000E62C2"/>
    <w:rsid w:val="00201201"/>
    <w:rsid w:val="0027613B"/>
    <w:rsid w:val="002C2F46"/>
    <w:rsid w:val="002E3DA7"/>
    <w:rsid w:val="00361057"/>
    <w:rsid w:val="004257EC"/>
    <w:rsid w:val="004E783C"/>
    <w:rsid w:val="0050302F"/>
    <w:rsid w:val="00670774"/>
    <w:rsid w:val="006F5699"/>
    <w:rsid w:val="0074088A"/>
    <w:rsid w:val="00766CAF"/>
    <w:rsid w:val="007A2F04"/>
    <w:rsid w:val="008D64A6"/>
    <w:rsid w:val="00913B0C"/>
    <w:rsid w:val="009440BA"/>
    <w:rsid w:val="00981A2D"/>
    <w:rsid w:val="00984264"/>
    <w:rsid w:val="009A5957"/>
    <w:rsid w:val="009E4D00"/>
    <w:rsid w:val="00AD7980"/>
    <w:rsid w:val="00BD22D0"/>
    <w:rsid w:val="00BF2628"/>
    <w:rsid w:val="00C66F73"/>
    <w:rsid w:val="00C94A92"/>
    <w:rsid w:val="00C955F5"/>
    <w:rsid w:val="00CE6170"/>
    <w:rsid w:val="00E124CF"/>
    <w:rsid w:val="00E34889"/>
    <w:rsid w:val="00E76E69"/>
    <w:rsid w:val="00F805E9"/>
    <w:rsid w:val="00FB3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6FFE1B7"/>
  <w15:chartTrackingRefBased/>
  <w15:docId w15:val="{C28E9356-30E9-4BC8-AD7F-4499DF0AA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4264"/>
    <w:pPr>
      <w:spacing w:after="0" w:line="240" w:lineRule="auto"/>
    </w:pPr>
    <w:rPr>
      <w:rFonts w:ascii="Calibri" w:eastAsia="Calibri" w:hAnsi="Calibri" w:cs="Calibri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3B0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3B0C"/>
    <w:rPr>
      <w:rFonts w:ascii="Calibri" w:eastAsia="Calibri" w:hAnsi="Calibri" w:cs="Calibri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13B0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3B0C"/>
    <w:rPr>
      <w:rFonts w:ascii="Calibri" w:eastAsia="Calibri" w:hAnsi="Calibri" w:cs="Calibri"/>
      <w:sz w:val="24"/>
      <w:szCs w:val="24"/>
      <w:lang w:val="vi-VN"/>
    </w:rPr>
  </w:style>
  <w:style w:type="table" w:styleId="TableGrid">
    <w:name w:val="Table Grid"/>
    <w:basedOn w:val="TableNormal"/>
    <w:uiPriority w:val="39"/>
    <w:rsid w:val="000E4D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qFormat/>
    <w:rsid w:val="000E4D68"/>
    <w:pPr>
      <w:spacing w:after="0" w:line="240" w:lineRule="auto"/>
    </w:pPr>
    <w:rPr>
      <w:rFonts w:ascii="Times New Roman" w:eastAsia="Calibri" w:hAnsi="Times New Roman" w:cs="Calibri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E4D6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mjx-char">
    <w:name w:val="mjx-char"/>
    <w:basedOn w:val="DefaultParagraphFont"/>
    <w:rsid w:val="000E4D68"/>
  </w:style>
  <w:style w:type="paragraph" w:styleId="ListParagraph">
    <w:name w:val="List Paragraph"/>
    <w:basedOn w:val="Normal"/>
    <w:uiPriority w:val="34"/>
    <w:qFormat/>
    <w:rsid w:val="009A59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image" Target="media/image44.png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" Type="http://schemas.openxmlformats.org/officeDocument/2006/relationships/styles" Target="styles.xml"/><Relationship Id="rId6" Type="http://schemas.openxmlformats.org/officeDocument/2006/relationships/footer" Target="footer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png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1</Pages>
  <Words>2057</Words>
  <Characters>1173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PN</dc:creator>
  <cp:keywords/>
  <dc:description/>
  <cp:lastModifiedBy>Đinh Thị Hà Vân</cp:lastModifiedBy>
  <cp:revision>9</cp:revision>
  <dcterms:created xsi:type="dcterms:W3CDTF">2023-10-18T14:50:00Z</dcterms:created>
  <dcterms:modified xsi:type="dcterms:W3CDTF">2023-10-29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